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C9D90E" w14:textId="77777777" w:rsidR="00642B0F" w:rsidRPr="00A77E72" w:rsidRDefault="00642B0F" w:rsidP="00451750">
      <w:pPr>
        <w:autoSpaceDE w:val="0"/>
        <w:autoSpaceDN w:val="0"/>
        <w:adjustRightInd w:val="0"/>
        <w:spacing w:afterLines="50" w:after="156" w:line="400" w:lineRule="exact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1</w:t>
      </w:r>
      <w:r w:rsidRPr="00A77E72">
        <w:rPr>
          <w:rFonts w:hint="eastAsia"/>
          <w:kern w:val="0"/>
          <w:sz w:val="24"/>
        </w:rPr>
        <w:t>、</w:t>
      </w:r>
      <w:r w:rsidRPr="00A77E72">
        <w:rPr>
          <w:rFonts w:cs="宋体" w:hint="eastAsia"/>
          <w:kern w:val="0"/>
          <w:sz w:val="24"/>
        </w:rPr>
        <w:t>用加速度计测得某结构做频率</w:t>
      </w:r>
      <w:r w:rsidRPr="00A77E72">
        <w:rPr>
          <w:kern w:val="0"/>
          <w:sz w:val="24"/>
        </w:rPr>
        <w:t>40Hz</w:t>
      </w:r>
      <w:r w:rsidRPr="00A77E72">
        <w:rPr>
          <w:rFonts w:cs="宋体" w:hint="eastAsia"/>
          <w:kern w:val="0"/>
          <w:sz w:val="24"/>
        </w:rPr>
        <w:t>的简谐振动，且最大加速度为</w:t>
      </w:r>
      <w:r w:rsidRPr="00A77E72">
        <w:rPr>
          <w:kern w:val="0"/>
          <w:sz w:val="24"/>
        </w:rPr>
        <w:t>5g(</w:t>
      </w:r>
      <w:r w:rsidR="00FC234B">
        <w:rPr>
          <w:rFonts w:hint="eastAsia"/>
          <w:kern w:val="0"/>
          <w:sz w:val="24"/>
        </w:rPr>
        <w:t>1</w:t>
      </w:r>
      <w:r w:rsidRPr="00A77E72">
        <w:rPr>
          <w:kern w:val="0"/>
          <w:sz w:val="24"/>
        </w:rPr>
        <w:t>g=9.8m/s</w:t>
      </w:r>
      <w:r w:rsidRPr="00FC234B">
        <w:rPr>
          <w:kern w:val="0"/>
          <w:sz w:val="24"/>
          <w:vertAlign w:val="superscript"/>
        </w:rPr>
        <w:t>2</w:t>
      </w:r>
      <w:r w:rsidRPr="00A77E72">
        <w:rPr>
          <w:kern w:val="0"/>
          <w:sz w:val="24"/>
        </w:rPr>
        <w:t>)</w:t>
      </w:r>
      <w:r w:rsidRPr="00A77E72">
        <w:rPr>
          <w:rFonts w:cs="宋体" w:hint="eastAsia"/>
          <w:kern w:val="0"/>
          <w:sz w:val="24"/>
        </w:rPr>
        <w:t>，求此结构的最大振动位移和速度分别为多少？</w:t>
      </w:r>
    </w:p>
    <w:p w14:paraId="0998F20A" w14:textId="77777777" w:rsidR="00446760" w:rsidRPr="00A77E72" w:rsidRDefault="00446760" w:rsidP="00446760">
      <w:pPr>
        <w:ind w:firstLineChars="500" w:firstLine="1200"/>
        <w:rPr>
          <w:sz w:val="24"/>
        </w:rPr>
      </w:pPr>
    </w:p>
    <w:p w14:paraId="4B8A182A" w14:textId="77777777" w:rsidR="00642B0F" w:rsidRDefault="00642B0F" w:rsidP="00451750">
      <w:pPr>
        <w:autoSpaceDE w:val="0"/>
        <w:autoSpaceDN w:val="0"/>
        <w:adjustRightInd w:val="0"/>
        <w:spacing w:afterLines="50" w:after="156" w:line="400" w:lineRule="exact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2</w:t>
      </w:r>
      <w:r w:rsidRPr="00A77E72">
        <w:rPr>
          <w:rFonts w:hint="eastAsia"/>
          <w:kern w:val="0"/>
          <w:sz w:val="24"/>
        </w:rPr>
        <w:t>、</w:t>
      </w:r>
      <w:r w:rsidRPr="00A77E72">
        <w:rPr>
          <w:rFonts w:cs="宋体" w:hint="eastAsia"/>
          <w:kern w:val="0"/>
          <w:sz w:val="24"/>
        </w:rPr>
        <w:t>已知某机器的振动规律为</w:t>
      </w:r>
      <w:r w:rsidR="005C0BCE" w:rsidRPr="00A77E72">
        <w:rPr>
          <w:noProof/>
          <w:position w:val="-14"/>
          <w:sz w:val="24"/>
        </w:rPr>
        <w:object w:dxaOrig="2820" w:dyaOrig="400" w14:anchorId="72A4F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1.4pt;height:19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75802073" r:id="rId8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0"/>
          <w:sz w:val="24"/>
        </w:rPr>
        <w:object w:dxaOrig="1420" w:dyaOrig="340" w14:anchorId="3E7B67A7">
          <v:shape id="_x0000_i1026" type="#_x0000_t75" alt="" style="width:71.15pt;height:17.3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75802074" r:id="rId10"/>
        </w:object>
      </w:r>
      <w:r w:rsidRPr="00A77E72">
        <w:rPr>
          <w:rFonts w:cs="宋体" w:hint="eastAsia"/>
          <w:kern w:val="0"/>
          <w:sz w:val="24"/>
        </w:rPr>
        <w:t>问此振动是否为简谐振动？试分别绘出该振动的位移、速度和加速度时域图形，并在图中标注幅值、相位及周期。</w:t>
      </w:r>
    </w:p>
    <w:p w14:paraId="0BCDD562" w14:textId="77777777" w:rsidR="00F042E2" w:rsidRPr="00A77E72" w:rsidRDefault="00F042E2" w:rsidP="00451750">
      <w:pPr>
        <w:autoSpaceDE w:val="0"/>
        <w:autoSpaceDN w:val="0"/>
        <w:adjustRightInd w:val="0"/>
        <w:spacing w:afterLines="50" w:after="156" w:line="400" w:lineRule="exact"/>
        <w:jc w:val="left"/>
        <w:rPr>
          <w:rFonts w:cs="宋体"/>
          <w:kern w:val="0"/>
          <w:sz w:val="24"/>
        </w:rPr>
      </w:pPr>
    </w:p>
    <w:p w14:paraId="727FC712" w14:textId="77777777" w:rsidR="00FD563F" w:rsidRPr="001F2459" w:rsidRDefault="00000000" w:rsidP="00A77E72">
      <w:pPr>
        <w:autoSpaceDE w:val="0"/>
        <w:autoSpaceDN w:val="0"/>
        <w:adjustRightInd w:val="0"/>
        <w:spacing w:afterLines="50" w:after="156" w:line="360" w:lineRule="auto"/>
        <w:jc w:val="left"/>
        <w:rPr>
          <w:rFonts w:cs="宋体"/>
          <w:color w:val="FF0000"/>
          <w:kern w:val="0"/>
          <w:sz w:val="24"/>
        </w:rPr>
      </w:pPr>
      <w:r>
        <w:rPr>
          <w:noProof/>
          <w:color w:val="FF0000"/>
        </w:rPr>
        <w:object w:dxaOrig="1440" w:dyaOrig="1440" w14:anchorId="1F444511">
          <v:shape id="_x0000_s2061" type="#_x0000_t75" alt="" style="position:absolute;margin-left:261pt;margin-top:51.55pt;width:159.8pt;height:111.4pt;z-index:251652096;mso-wrap-edited:f;mso-width-percent:0;mso-height-percent:0;mso-width-percent:0;mso-height-percent:0">
            <v:imagedata r:id="rId11" o:title=""/>
            <w10:wrap type="square"/>
          </v:shape>
          <o:OLEObject Type="Embed" ProgID="Visio.Drawing.11" ShapeID="_x0000_s2061" DrawAspect="Content" ObjectID="_1775802204" r:id="rId12"/>
        </w:object>
      </w:r>
      <w:r w:rsidR="00F042E2">
        <w:rPr>
          <w:color w:val="FF0000"/>
          <w:kern w:val="0"/>
          <w:sz w:val="24"/>
        </w:rPr>
        <w:t>3</w:t>
      </w:r>
      <w:r w:rsidR="00FD563F" w:rsidRPr="001F2459">
        <w:rPr>
          <w:rFonts w:hint="eastAsia"/>
          <w:color w:val="FF0000"/>
          <w:kern w:val="0"/>
          <w:sz w:val="24"/>
        </w:rPr>
        <w:t>、</w:t>
      </w:r>
      <w:r w:rsidR="00FD563F" w:rsidRPr="001F2459">
        <w:rPr>
          <w:rFonts w:cs="宋体" w:hint="eastAsia"/>
          <w:color w:val="FF0000"/>
          <w:kern w:val="0"/>
          <w:sz w:val="24"/>
        </w:rPr>
        <w:t>如图题</w:t>
      </w:r>
      <w:r w:rsidR="00FD563F" w:rsidRPr="001F2459">
        <w:rPr>
          <w:color w:val="FF0000"/>
          <w:kern w:val="0"/>
          <w:sz w:val="24"/>
        </w:rPr>
        <w:t>1</w:t>
      </w:r>
      <w:r w:rsidR="00FD563F" w:rsidRPr="001F2459">
        <w:rPr>
          <w:rFonts w:cs="宋体" w:hint="eastAsia"/>
          <w:color w:val="FF0000"/>
          <w:kern w:val="0"/>
          <w:sz w:val="24"/>
        </w:rPr>
        <w:t>所示，小车（重量为</w:t>
      </w:r>
      <w:r w:rsidR="00FD563F" w:rsidRPr="001F2459">
        <w:rPr>
          <w:i/>
          <w:iCs/>
          <w:color w:val="FF0000"/>
          <w:kern w:val="0"/>
          <w:sz w:val="24"/>
        </w:rPr>
        <w:t>P</w:t>
      </w:r>
      <w:r w:rsidR="00FD563F" w:rsidRPr="001F2459">
        <w:rPr>
          <w:rFonts w:cs="宋体" w:hint="eastAsia"/>
          <w:color w:val="FF0000"/>
          <w:kern w:val="0"/>
          <w:sz w:val="24"/>
        </w:rPr>
        <w:t>）自高</w:t>
      </w:r>
      <w:r w:rsidR="00FD563F" w:rsidRPr="001F2459">
        <w:rPr>
          <w:color w:val="FF0000"/>
          <w:kern w:val="0"/>
          <w:sz w:val="24"/>
        </w:rPr>
        <w:t>h</w:t>
      </w:r>
      <w:r w:rsidR="00FD563F" w:rsidRPr="001F2459">
        <w:rPr>
          <w:rFonts w:cs="宋体" w:hint="eastAsia"/>
          <w:color w:val="FF0000"/>
          <w:kern w:val="0"/>
          <w:sz w:val="24"/>
        </w:rPr>
        <w:t>处沿斜面滑下，与缓冲器相撞后，随同缓冲器一起作自由振动。缓冲器的弹簧常数为</w:t>
      </w:r>
      <w:r w:rsidR="00FD563F" w:rsidRPr="001F2459">
        <w:rPr>
          <w:i/>
          <w:iCs/>
          <w:color w:val="FF0000"/>
          <w:kern w:val="0"/>
          <w:sz w:val="24"/>
        </w:rPr>
        <w:t>k</w:t>
      </w:r>
      <w:r w:rsidR="00FD563F" w:rsidRPr="001F2459">
        <w:rPr>
          <w:rFonts w:cs="宋体" w:hint="eastAsia"/>
          <w:color w:val="FF0000"/>
          <w:kern w:val="0"/>
          <w:sz w:val="24"/>
        </w:rPr>
        <w:t>，斜面倾角为</w:t>
      </w:r>
      <w:r w:rsidR="00FD563F" w:rsidRPr="001F2459">
        <w:rPr>
          <w:rFonts w:cs="SymbolMT" w:hint="eastAsia"/>
          <w:color w:val="FF0000"/>
          <w:kern w:val="0"/>
          <w:sz w:val="24"/>
        </w:rPr>
        <w:t>α</w:t>
      </w:r>
      <w:r w:rsidR="00FD563F" w:rsidRPr="001F2459">
        <w:rPr>
          <w:rFonts w:cs="宋体" w:hint="eastAsia"/>
          <w:color w:val="FF0000"/>
          <w:kern w:val="0"/>
          <w:sz w:val="24"/>
        </w:rPr>
        <w:t>，小车与斜面之间摩擦力忽略不计。试求小车的振动周期和振幅。</w:t>
      </w:r>
    </w:p>
    <w:p w14:paraId="2B04FFC4" w14:textId="77777777" w:rsidR="00FB48E0" w:rsidRDefault="00FB48E0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79D4D05A" w14:textId="77777777" w:rsidR="00F042E2" w:rsidRDefault="00F042E2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7449F7D7" w14:textId="77777777" w:rsidR="00F042E2" w:rsidRDefault="00F042E2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54B5E9B7" w14:textId="77777777" w:rsidR="00F042E2" w:rsidRDefault="00F042E2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61D3FFFF" w14:textId="77777777" w:rsidR="00F042E2" w:rsidRDefault="00F042E2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1D10D6C5" w14:textId="77777777" w:rsidR="00F042E2" w:rsidRDefault="00F042E2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2A0C0415" w14:textId="77777777" w:rsidR="00F042E2" w:rsidRPr="00A77E72" w:rsidRDefault="00F042E2" w:rsidP="00446760">
      <w:pPr>
        <w:autoSpaceDE w:val="0"/>
        <w:autoSpaceDN w:val="0"/>
        <w:adjustRightInd w:val="0"/>
        <w:ind w:firstLineChars="350" w:firstLine="840"/>
        <w:jc w:val="left"/>
        <w:rPr>
          <w:sz w:val="24"/>
        </w:rPr>
      </w:pPr>
    </w:p>
    <w:p w14:paraId="2A055C2B" w14:textId="77777777" w:rsidR="00864CBB" w:rsidRPr="00B17C2B" w:rsidRDefault="00D820D3" w:rsidP="00A77E72"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 w:val="24"/>
        </w:rPr>
      </w:pPr>
      <w:r w:rsidRPr="00B17C2B">
        <w:rPr>
          <w:rFonts w:hint="eastAsia"/>
          <w:color w:val="FF0000"/>
          <w:kern w:val="0"/>
          <w:sz w:val="24"/>
        </w:rPr>
        <w:t>2</w:t>
      </w:r>
      <w:r w:rsidR="00864CBB" w:rsidRPr="00B17C2B">
        <w:rPr>
          <w:rFonts w:hint="eastAsia"/>
          <w:color w:val="FF0000"/>
          <w:kern w:val="0"/>
          <w:sz w:val="24"/>
        </w:rPr>
        <w:t>、</w:t>
      </w:r>
      <w:r w:rsidR="00864CBB" w:rsidRPr="00B17C2B">
        <w:rPr>
          <w:rFonts w:cs="宋体" w:hint="eastAsia"/>
          <w:color w:val="FF0000"/>
          <w:kern w:val="0"/>
          <w:sz w:val="24"/>
        </w:rPr>
        <w:t>图题</w:t>
      </w:r>
      <w:r w:rsidR="00864CBB" w:rsidRPr="00B17C2B">
        <w:rPr>
          <w:color w:val="FF0000"/>
          <w:kern w:val="0"/>
          <w:sz w:val="24"/>
        </w:rPr>
        <w:t>2-</w:t>
      </w:r>
      <w:r w:rsidRPr="00B17C2B">
        <w:rPr>
          <w:rFonts w:hint="eastAsia"/>
          <w:color w:val="FF0000"/>
          <w:kern w:val="0"/>
          <w:sz w:val="24"/>
        </w:rPr>
        <w:t>2</w:t>
      </w:r>
      <w:r w:rsidR="00864CBB" w:rsidRPr="00B17C2B">
        <w:rPr>
          <w:rFonts w:cs="宋体" w:hint="eastAsia"/>
          <w:color w:val="FF0000"/>
          <w:kern w:val="0"/>
          <w:sz w:val="24"/>
        </w:rPr>
        <w:t>所示，竖直杆的顶端带有质量</w:t>
      </w:r>
      <w:r w:rsidR="00864CBB" w:rsidRPr="00B17C2B">
        <w:rPr>
          <w:i/>
          <w:iCs/>
          <w:color w:val="FF0000"/>
          <w:kern w:val="0"/>
          <w:sz w:val="24"/>
        </w:rPr>
        <w:t xml:space="preserve">m </w:t>
      </w:r>
      <w:r w:rsidR="00864CBB" w:rsidRPr="00B17C2B">
        <w:rPr>
          <w:rFonts w:cs="SymbolMT"/>
          <w:color w:val="FF0000"/>
          <w:kern w:val="0"/>
          <w:sz w:val="24"/>
        </w:rPr>
        <w:t>=</w:t>
      </w:r>
      <w:r w:rsidR="00864CBB" w:rsidRPr="00B17C2B">
        <w:rPr>
          <w:color w:val="FF0000"/>
          <w:kern w:val="0"/>
          <w:sz w:val="24"/>
        </w:rPr>
        <w:t>1kg</w:t>
      </w:r>
      <w:r w:rsidR="00864CBB" w:rsidRPr="00B17C2B">
        <w:rPr>
          <w:rFonts w:cs="宋体" w:hint="eastAsia"/>
          <w:color w:val="FF0000"/>
          <w:kern w:val="0"/>
          <w:sz w:val="24"/>
        </w:rPr>
        <w:t>时，测得振动频率为</w:t>
      </w:r>
      <w:r w:rsidR="00864CBB" w:rsidRPr="00B17C2B">
        <w:rPr>
          <w:color w:val="FF0000"/>
          <w:kern w:val="0"/>
          <w:sz w:val="24"/>
        </w:rPr>
        <w:t>1.5Hz</w:t>
      </w:r>
      <w:r w:rsidR="00864CBB" w:rsidRPr="00B17C2B">
        <w:rPr>
          <w:rFonts w:cs="宋体" w:hint="eastAsia"/>
          <w:color w:val="FF0000"/>
          <w:kern w:val="0"/>
          <w:sz w:val="24"/>
        </w:rPr>
        <w:t>。当带有质量</w:t>
      </w:r>
      <w:r w:rsidR="00864CBB" w:rsidRPr="00B17C2B">
        <w:rPr>
          <w:i/>
          <w:iCs/>
          <w:color w:val="FF0000"/>
          <w:kern w:val="0"/>
          <w:sz w:val="24"/>
        </w:rPr>
        <w:t xml:space="preserve">m </w:t>
      </w:r>
      <w:r w:rsidR="00864CBB" w:rsidRPr="00B17C2B">
        <w:rPr>
          <w:rFonts w:cs="SymbolMT"/>
          <w:color w:val="FF0000"/>
          <w:kern w:val="0"/>
          <w:sz w:val="24"/>
        </w:rPr>
        <w:t>=</w:t>
      </w:r>
      <w:r w:rsidR="00864CBB" w:rsidRPr="00B17C2B">
        <w:rPr>
          <w:color w:val="FF0000"/>
          <w:kern w:val="0"/>
          <w:sz w:val="24"/>
        </w:rPr>
        <w:t>2kg</w:t>
      </w:r>
      <w:r w:rsidR="00864CBB" w:rsidRPr="00B17C2B">
        <w:rPr>
          <w:rFonts w:cs="宋体" w:hint="eastAsia"/>
          <w:color w:val="FF0000"/>
          <w:kern w:val="0"/>
          <w:sz w:val="24"/>
        </w:rPr>
        <w:t>时，测得振动频率为</w:t>
      </w:r>
      <w:r w:rsidR="00864CBB" w:rsidRPr="00B17C2B">
        <w:rPr>
          <w:color w:val="FF0000"/>
          <w:kern w:val="0"/>
          <w:sz w:val="24"/>
        </w:rPr>
        <w:t>0.75Hz</w:t>
      </w:r>
      <w:r w:rsidR="00864CBB" w:rsidRPr="00B17C2B">
        <w:rPr>
          <w:rFonts w:cs="宋体" w:hint="eastAsia"/>
          <w:color w:val="FF0000"/>
          <w:kern w:val="0"/>
          <w:sz w:val="24"/>
        </w:rPr>
        <w:t>。略去杆的质量，试求出使该系统成为不稳定平衡状态时顶端质量</w:t>
      </w:r>
      <w:r w:rsidR="005C0BCE" w:rsidRPr="00B17C2B">
        <w:rPr>
          <w:noProof/>
          <w:color w:val="FF0000"/>
          <w:position w:val="-12"/>
          <w:sz w:val="24"/>
        </w:rPr>
        <w:object w:dxaOrig="300" w:dyaOrig="360" w14:anchorId="191A5706">
          <v:shape id="_x0000_i1028" type="#_x0000_t75" alt="" style="width:14.7pt;height:18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75802075" r:id="rId14"/>
        </w:object>
      </w:r>
      <w:r w:rsidR="00864CBB" w:rsidRPr="00B17C2B">
        <w:rPr>
          <w:rFonts w:cs="宋体" w:hint="eastAsia"/>
          <w:color w:val="FF0000"/>
          <w:kern w:val="0"/>
          <w:sz w:val="24"/>
        </w:rPr>
        <w:t>为多少</w:t>
      </w:r>
      <w:r w:rsidR="00864CBB" w:rsidRPr="00B17C2B">
        <w:rPr>
          <w:rFonts w:cs="宋体" w:hint="eastAsia"/>
          <w:color w:val="FF0000"/>
          <w:kern w:val="0"/>
          <w:sz w:val="24"/>
        </w:rPr>
        <w:t>?</w:t>
      </w:r>
    </w:p>
    <w:p w14:paraId="2AAD9C7D" w14:textId="77777777" w:rsidR="00E716B3" w:rsidRPr="00B17C2B" w:rsidRDefault="00000000" w:rsidP="00F042E2">
      <w:pPr>
        <w:spacing w:line="360" w:lineRule="auto"/>
        <w:ind w:firstLineChars="200" w:firstLine="420"/>
        <w:rPr>
          <w:color w:val="FF0000"/>
        </w:rPr>
      </w:pPr>
      <w:r>
        <w:rPr>
          <w:noProof/>
          <w:color w:val="FF0000"/>
        </w:rPr>
        <w:object w:dxaOrig="1440" w:dyaOrig="1440" w14:anchorId="22893D59">
          <v:shape id="_x0000_s2060" type="#_x0000_t75" alt="" style="position:absolute;left:0;text-align:left;margin-left:279pt;margin-top:-23.4pt;width:144.05pt;height:154.2pt;z-index:251653120;mso-wrap-edited:f;mso-width-percent:0;mso-height-percent:0;mso-width-percent:0;mso-height-percent:0">
            <v:imagedata r:id="rId15" o:title="" cropleft="1483f" cropright="7117f"/>
            <w10:wrap type="square"/>
          </v:shape>
          <o:OLEObject Type="Embed" ProgID="Visio.Drawing.11" ShapeID="_x0000_s2060" DrawAspect="Content" ObjectID="_1775802205" r:id="rId16"/>
        </w:object>
      </w:r>
      <w:r w:rsidR="00F042E2" w:rsidRPr="00B17C2B">
        <w:rPr>
          <w:rFonts w:hint="eastAsia"/>
          <w:color w:val="FF0000"/>
        </w:rPr>
        <w:t xml:space="preserve"> </w:t>
      </w:r>
    </w:p>
    <w:p w14:paraId="61592A18" w14:textId="77777777" w:rsidR="00FB48E0" w:rsidRDefault="00FB48E0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34B0CDE2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7DD737E8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4488B332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4B4F5F01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3EFC7B09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7708E1A8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2AC5DE9F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03FA4585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3349A4EE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2B491F58" w14:textId="77777777" w:rsidR="00F042E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2F44477D" w14:textId="77777777" w:rsidR="00F042E2" w:rsidRPr="00A77E72" w:rsidRDefault="00F042E2" w:rsidP="00446760">
      <w:pPr>
        <w:autoSpaceDE w:val="0"/>
        <w:autoSpaceDN w:val="0"/>
        <w:adjustRightInd w:val="0"/>
        <w:ind w:firstLineChars="800" w:firstLine="1920"/>
        <w:jc w:val="left"/>
        <w:rPr>
          <w:sz w:val="24"/>
        </w:rPr>
      </w:pPr>
    </w:p>
    <w:p w14:paraId="69775C0D" w14:textId="77777777" w:rsidR="005D7480" w:rsidRPr="00A77E72" w:rsidRDefault="00000000" w:rsidP="00357634">
      <w:pPr>
        <w:autoSpaceDE w:val="0"/>
        <w:autoSpaceDN w:val="0"/>
        <w:adjustRightInd w:val="0"/>
        <w:spacing w:afterLines="50" w:after="156"/>
        <w:jc w:val="left"/>
        <w:rPr>
          <w:rFonts w:cs="宋体"/>
          <w:kern w:val="0"/>
          <w:sz w:val="24"/>
        </w:rPr>
      </w:pPr>
      <w:r>
        <w:rPr>
          <w:noProof/>
        </w:rPr>
        <w:lastRenderedPageBreak/>
        <w:object w:dxaOrig="1440" w:dyaOrig="1440" w14:anchorId="060353B5">
          <v:shape id="_x0000_s2059" type="#_x0000_t75" alt="" style="position:absolute;margin-left:261pt;margin-top:0;width:162.3pt;height:166.15pt;z-index:251654144;mso-wrap-edited:f;mso-width-percent:0;mso-height-percent:0;mso-width-percent:0;mso-height-percent:0">
            <v:imagedata r:id="rId17" o:title=""/>
            <w10:wrap type="square"/>
          </v:shape>
          <o:OLEObject Type="Embed" ProgID="Visio.Drawing.11" ShapeID="_x0000_s2059" DrawAspect="Content" ObjectID="_1775802206" r:id="rId18"/>
        </w:object>
      </w:r>
      <w:r w:rsidR="00D820D3">
        <w:rPr>
          <w:rFonts w:hint="eastAsia"/>
          <w:kern w:val="0"/>
          <w:sz w:val="24"/>
        </w:rPr>
        <w:t>3</w:t>
      </w:r>
      <w:r w:rsidR="005D7480" w:rsidRPr="00A77E72">
        <w:rPr>
          <w:rFonts w:hint="eastAsia"/>
          <w:kern w:val="0"/>
          <w:sz w:val="24"/>
        </w:rPr>
        <w:t>、</w:t>
      </w:r>
      <w:r w:rsidR="005D7480" w:rsidRPr="00A77E72">
        <w:rPr>
          <w:rFonts w:cs="宋体" w:hint="eastAsia"/>
          <w:kern w:val="0"/>
          <w:sz w:val="24"/>
        </w:rPr>
        <w:t>确定图题</w:t>
      </w:r>
      <w:r w:rsidR="005D7480" w:rsidRPr="00A77E72">
        <w:rPr>
          <w:kern w:val="0"/>
          <w:sz w:val="24"/>
        </w:rPr>
        <w:t>2-4</w:t>
      </w:r>
      <w:r w:rsidR="005D7480" w:rsidRPr="00A77E72">
        <w:rPr>
          <w:rFonts w:cs="宋体" w:hint="eastAsia"/>
          <w:kern w:val="0"/>
          <w:sz w:val="24"/>
        </w:rPr>
        <w:t>系统的固有频率（略去杆的质量）。</w:t>
      </w:r>
    </w:p>
    <w:p w14:paraId="2313502B" w14:textId="77777777" w:rsidR="00D76BCC" w:rsidRDefault="00D76BCC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36F7353F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44C2917F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77548648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00B06D80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0B656600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4C06BEB4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39CEE748" w14:textId="77777777" w:rsidR="00F042E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</w:p>
    <w:p w14:paraId="518B75E5" w14:textId="77777777" w:rsidR="00F042E2" w:rsidRPr="00A77E72" w:rsidRDefault="00F042E2" w:rsidP="000627C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</w:p>
    <w:p w14:paraId="6E36A9A1" w14:textId="77777777" w:rsidR="00FB48E0" w:rsidRPr="00A77E72" w:rsidRDefault="00000000" w:rsidP="005A4844">
      <w:pPr>
        <w:autoSpaceDE w:val="0"/>
        <w:autoSpaceDN w:val="0"/>
        <w:adjustRightInd w:val="0"/>
        <w:ind w:firstLineChars="450" w:firstLine="945"/>
        <w:jc w:val="left"/>
        <w:rPr>
          <w:sz w:val="24"/>
        </w:rPr>
      </w:pPr>
      <w:r>
        <w:rPr>
          <w:noProof/>
        </w:rPr>
        <w:object w:dxaOrig="1440" w:dyaOrig="1440" w14:anchorId="48AEE819">
          <v:shape id="_x0000_s2058" type="#_x0000_t75" alt="" style="position:absolute;left:0;text-align:left;margin-left:302.75pt;margin-top:7.8pt;width:120.3pt;height:114.1pt;z-index:251655168;mso-wrap-edited:f;mso-width-percent:0;mso-height-percent:0;mso-width-percent:0;mso-height-percent:0">
            <v:imagedata r:id="rId19" o:title=""/>
            <w10:wrap type="square"/>
          </v:shape>
          <o:OLEObject Type="Embed" ProgID="Visio.Drawing.11" ShapeID="_x0000_s2058" DrawAspect="Content" ObjectID="_1775802207" r:id="rId20"/>
        </w:object>
      </w:r>
    </w:p>
    <w:p w14:paraId="421684B7" w14:textId="77777777" w:rsidR="00D36DE1" w:rsidRPr="00A77E72" w:rsidRDefault="002C349E" w:rsidP="00357634">
      <w:pPr>
        <w:autoSpaceDE w:val="0"/>
        <w:autoSpaceDN w:val="0"/>
        <w:adjustRightInd w:val="0"/>
        <w:spacing w:afterLines="50" w:after="156" w:line="360" w:lineRule="auto"/>
        <w:jc w:val="left"/>
        <w:rPr>
          <w:rFonts w:cs="宋体"/>
          <w:kern w:val="0"/>
          <w:sz w:val="24"/>
        </w:rPr>
      </w:pPr>
      <w:r>
        <w:rPr>
          <w:rFonts w:hint="eastAsia"/>
          <w:kern w:val="0"/>
          <w:sz w:val="24"/>
        </w:rPr>
        <w:t>4</w:t>
      </w:r>
      <w:r w:rsidR="00D36DE1" w:rsidRPr="00A77E72">
        <w:rPr>
          <w:rFonts w:hint="eastAsia"/>
          <w:kern w:val="0"/>
          <w:sz w:val="24"/>
        </w:rPr>
        <w:t>、</w:t>
      </w:r>
      <w:r w:rsidR="00D36DE1" w:rsidRPr="00A77E72">
        <w:rPr>
          <w:rFonts w:cs="宋体" w:hint="eastAsia"/>
          <w:kern w:val="0"/>
          <w:sz w:val="24"/>
        </w:rPr>
        <w:t>建立图题</w:t>
      </w:r>
      <w:r w:rsidR="00D36DE1" w:rsidRPr="00A77E72">
        <w:rPr>
          <w:kern w:val="0"/>
          <w:sz w:val="24"/>
        </w:rPr>
        <w:t>2-</w:t>
      </w:r>
      <w:r>
        <w:rPr>
          <w:rFonts w:hint="eastAsia"/>
          <w:kern w:val="0"/>
          <w:sz w:val="24"/>
        </w:rPr>
        <w:t>4</w:t>
      </w:r>
      <w:r w:rsidR="00D36DE1" w:rsidRPr="00A77E72">
        <w:rPr>
          <w:rFonts w:cs="宋体" w:hint="eastAsia"/>
          <w:kern w:val="0"/>
          <w:sz w:val="24"/>
        </w:rPr>
        <w:t>系统的运动方程，试确定</w:t>
      </w:r>
    </w:p>
    <w:p w14:paraId="74EE4ACD" w14:textId="77777777" w:rsidR="005D7480" w:rsidRPr="00A77E72" w:rsidRDefault="00D36DE1" w:rsidP="00357634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a)</w:t>
      </w:r>
      <w:r w:rsidRPr="00A77E72">
        <w:rPr>
          <w:rFonts w:hint="eastAsia"/>
          <w:kern w:val="0"/>
          <w:sz w:val="24"/>
        </w:rPr>
        <w:t>、</w:t>
      </w:r>
      <w:r w:rsidRPr="00A77E72">
        <w:rPr>
          <w:rFonts w:cs="宋体" w:hint="eastAsia"/>
          <w:kern w:val="0"/>
          <w:sz w:val="24"/>
        </w:rPr>
        <w:t>临界阻尼系数；</w:t>
      </w:r>
      <w:bookmarkStart w:id="0" w:name="OLE_LINK58"/>
      <w:r w:rsidRPr="00A77E72">
        <w:rPr>
          <w:kern w:val="0"/>
          <w:sz w:val="24"/>
        </w:rPr>
        <w:t>b)</w:t>
      </w:r>
      <w:r w:rsidRPr="00A77E72">
        <w:rPr>
          <w:rFonts w:hint="eastAsia"/>
          <w:kern w:val="0"/>
          <w:sz w:val="24"/>
        </w:rPr>
        <w:t>、</w:t>
      </w:r>
      <w:bookmarkEnd w:id="0"/>
      <w:r w:rsidRPr="00A77E72">
        <w:rPr>
          <w:rFonts w:cs="宋体" w:hint="eastAsia"/>
          <w:kern w:val="0"/>
          <w:sz w:val="24"/>
        </w:rPr>
        <w:t>有阻尼固有频率。</w:t>
      </w:r>
    </w:p>
    <w:p w14:paraId="74B89102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679FE15A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7B951BA0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2251B27A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3338B4C8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217C3AEB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35ED102E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62928123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2971000C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6F1B8826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0E431810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3EFED3D6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51119128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29FA9242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0CC9C8F1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342E8CA9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78D6F154" w14:textId="77777777" w:rsidR="00106FA4" w:rsidRPr="00A77E72" w:rsidRDefault="00000000" w:rsidP="004751FA">
      <w:pPr>
        <w:autoSpaceDE w:val="0"/>
        <w:autoSpaceDN w:val="0"/>
        <w:adjustRightInd w:val="0"/>
        <w:ind w:firstLineChars="200" w:firstLine="420"/>
        <w:jc w:val="left"/>
        <w:rPr>
          <w:sz w:val="24"/>
        </w:rPr>
      </w:pPr>
      <w:r>
        <w:rPr>
          <w:noProof/>
        </w:rPr>
        <w:lastRenderedPageBreak/>
        <w:object w:dxaOrig="1440" w:dyaOrig="1440" w14:anchorId="790ADA66">
          <v:shape id="_x0000_s2057" type="#_x0000_t75" alt="" style="position:absolute;left:0;text-align:left;margin-left:4in;margin-top:14.75pt;width:130.15pt;height:110.5pt;z-index:251656192;mso-wrap-edited:f;mso-width-percent:0;mso-height-percent:0;mso-width-percent:0;mso-height-percent:0">
            <v:imagedata r:id="rId21" o:title=""/>
            <w10:wrap type="square"/>
          </v:shape>
          <o:OLEObject Type="Embed" ProgID="Visio.Drawing.11" ShapeID="_x0000_s2057" DrawAspect="Content" ObjectID="_1775802208" r:id="rId22"/>
        </w:object>
      </w:r>
      <w:r w:rsidR="00F042E2" w:rsidRPr="00A77E72">
        <w:rPr>
          <w:rFonts w:hint="eastAsia"/>
          <w:sz w:val="24"/>
        </w:rPr>
        <w:t xml:space="preserve"> </w:t>
      </w:r>
    </w:p>
    <w:p w14:paraId="68F51DB9" w14:textId="77777777" w:rsidR="00477BBA" w:rsidRPr="00A77E72" w:rsidRDefault="00477BBA" w:rsidP="00C4582C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bookmarkStart w:id="1" w:name="_Hlk100770215"/>
      <w:r w:rsidRPr="00A77E72">
        <w:rPr>
          <w:kern w:val="0"/>
          <w:sz w:val="24"/>
        </w:rPr>
        <w:t>2.</w:t>
      </w:r>
      <w:r w:rsidRPr="00A77E72">
        <w:rPr>
          <w:rFonts w:hint="eastAsia"/>
          <w:kern w:val="0"/>
          <w:sz w:val="24"/>
        </w:rPr>
        <w:t>、</w:t>
      </w:r>
      <w:r w:rsidRPr="00A77E72">
        <w:rPr>
          <w:rFonts w:cs="宋体" w:hint="eastAsia"/>
          <w:kern w:val="0"/>
          <w:sz w:val="24"/>
        </w:rPr>
        <w:t>确定图题</w:t>
      </w:r>
      <w:r w:rsidRPr="00A77E72">
        <w:rPr>
          <w:kern w:val="0"/>
          <w:sz w:val="24"/>
        </w:rPr>
        <w:t>2</w:t>
      </w:r>
      <w:r w:rsidRPr="00A77E72">
        <w:rPr>
          <w:rFonts w:cs="宋体" w:hint="eastAsia"/>
          <w:kern w:val="0"/>
          <w:sz w:val="24"/>
        </w:rPr>
        <w:t>系统中地基振动与质量</w:t>
      </w:r>
      <w:r w:rsidRPr="00A77E72">
        <w:rPr>
          <w:i/>
          <w:iCs/>
          <w:kern w:val="0"/>
          <w:sz w:val="24"/>
        </w:rPr>
        <w:t>m</w:t>
      </w:r>
      <w:r w:rsidRPr="00A77E72">
        <w:rPr>
          <w:rFonts w:cs="宋体" w:hint="eastAsia"/>
          <w:kern w:val="0"/>
          <w:sz w:val="24"/>
        </w:rPr>
        <w:t>的绝对位移比。</w:t>
      </w:r>
    </w:p>
    <w:p w14:paraId="1E8225F0" w14:textId="77777777" w:rsidR="009D6774" w:rsidRPr="00A77E72" w:rsidRDefault="009D6774" w:rsidP="00C4582C">
      <w:pPr>
        <w:spacing w:line="360" w:lineRule="auto"/>
        <w:jc w:val="left"/>
        <w:rPr>
          <w:sz w:val="24"/>
        </w:rPr>
      </w:pPr>
      <w:r w:rsidRPr="00A77E72">
        <w:rPr>
          <w:rFonts w:hint="eastAsia"/>
          <w:sz w:val="24"/>
        </w:rPr>
        <w:t>解：假设</w:t>
      </w:r>
      <w:r w:rsidR="00627326">
        <w:rPr>
          <w:rFonts w:hint="eastAsia"/>
          <w:sz w:val="24"/>
        </w:rPr>
        <w:t>连接点</w:t>
      </w:r>
      <w:r w:rsidRPr="00A77E72">
        <w:rPr>
          <w:rFonts w:hint="eastAsia"/>
          <w:sz w:val="24"/>
        </w:rPr>
        <w:t>的位移为</w:t>
      </w:r>
      <w:r w:rsidR="005C0BCE" w:rsidRPr="00A77E72">
        <w:rPr>
          <w:noProof/>
          <w:position w:val="-4"/>
          <w:sz w:val="24"/>
        </w:rPr>
        <w:object w:dxaOrig="200" w:dyaOrig="200" w14:anchorId="30697AA9">
          <v:shape id="_x0000_i1033" type="#_x0000_t75" alt="" style="width:10.35pt;height:10.3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75802076" r:id="rId24"/>
        </w:object>
      </w:r>
      <w:r w:rsidRPr="00A77E72">
        <w:rPr>
          <w:rFonts w:hint="eastAsia"/>
          <w:sz w:val="24"/>
        </w:rPr>
        <w:t>（质量</w:t>
      </w:r>
      <w:r w:rsidR="005C0BCE" w:rsidRPr="00A77E72">
        <w:rPr>
          <w:noProof/>
          <w:position w:val="-6"/>
          <w:sz w:val="24"/>
        </w:rPr>
        <w:object w:dxaOrig="680" w:dyaOrig="279" w14:anchorId="599365C2">
          <v:shape id="_x0000_i1034" type="#_x0000_t75" alt="" style="width:34pt;height:13.8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75802077" r:id="rId26"/>
        </w:object>
      </w:r>
      <w:r w:rsidRPr="00A77E72">
        <w:rPr>
          <w:rFonts w:hint="eastAsia"/>
          <w:sz w:val="24"/>
        </w:rPr>
        <w:t>），则有</w:t>
      </w:r>
    </w:p>
    <w:p w14:paraId="01F638F7" w14:textId="77777777" w:rsidR="009D6774" w:rsidRPr="00A77E72" w:rsidRDefault="005C0BCE" w:rsidP="00C4582C">
      <w:pPr>
        <w:spacing w:line="360" w:lineRule="auto"/>
        <w:jc w:val="left"/>
        <w:rPr>
          <w:sz w:val="24"/>
        </w:rPr>
      </w:pPr>
      <w:r w:rsidRPr="00A77E72">
        <w:rPr>
          <w:noProof/>
          <w:position w:val="-30"/>
          <w:sz w:val="24"/>
        </w:rPr>
        <w:object w:dxaOrig="3480" w:dyaOrig="720" w14:anchorId="06B39E71">
          <v:shape id="_x0000_i1035" type="#_x0000_t75" alt="" style="width:174.25pt;height:36.6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75802078" r:id="rId28"/>
        </w:object>
      </w:r>
    </w:p>
    <w:p w14:paraId="5DF407DD" w14:textId="77777777" w:rsidR="009D6774" w:rsidRPr="00A77E72" w:rsidRDefault="009D6774" w:rsidP="00C4582C">
      <w:pPr>
        <w:spacing w:line="360" w:lineRule="auto"/>
        <w:jc w:val="left"/>
        <w:rPr>
          <w:sz w:val="24"/>
        </w:rPr>
      </w:pPr>
      <w:r w:rsidRPr="00A77E72">
        <w:rPr>
          <w:rFonts w:hint="eastAsia"/>
          <w:sz w:val="24"/>
        </w:rPr>
        <w:t>由</w:t>
      </w:r>
      <w:r w:rsidR="005C0BCE" w:rsidRPr="00A77E72">
        <w:rPr>
          <w:noProof/>
          <w:position w:val="-10"/>
          <w:sz w:val="24"/>
        </w:rPr>
        <w:object w:dxaOrig="1680" w:dyaOrig="320" w14:anchorId="33D21C29">
          <v:shape id="_x0000_i1036" type="#_x0000_t75" alt="" style="width:84.1pt;height:16.4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75802079" r:id="rId30"/>
        </w:object>
      </w:r>
      <w:r w:rsidRPr="00A77E72">
        <w:rPr>
          <w:rFonts w:hint="eastAsia"/>
          <w:sz w:val="24"/>
        </w:rPr>
        <w:t>得</w:t>
      </w:r>
      <w:r w:rsidR="005C0BCE" w:rsidRPr="00A77E72">
        <w:rPr>
          <w:noProof/>
          <w:position w:val="-24"/>
          <w:sz w:val="24"/>
        </w:rPr>
        <w:object w:dxaOrig="1140" w:dyaOrig="620" w14:anchorId="1E8F12D5">
          <v:shape id="_x0000_i1037" type="#_x0000_t75" alt="" style="width:57.3pt;height:31.1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75802080" r:id="rId32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24"/>
          <w:sz w:val="24"/>
        </w:rPr>
        <w:object w:dxaOrig="1160" w:dyaOrig="620" w14:anchorId="71D24939">
          <v:shape id="_x0000_i1038" type="#_x0000_t75" alt="" style="width:58.2pt;height:31.1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75802081" r:id="rId34"/>
        </w:object>
      </w:r>
      <w:r w:rsidRPr="00A77E72">
        <w:rPr>
          <w:rFonts w:hint="eastAsia"/>
          <w:sz w:val="24"/>
        </w:rPr>
        <w:t>代入</w:t>
      </w:r>
      <w:r w:rsidR="00627326">
        <w:rPr>
          <w:rFonts w:hint="eastAsia"/>
          <w:sz w:val="24"/>
        </w:rPr>
        <w:t>（</w:t>
      </w:r>
      <w:r w:rsidR="00627326">
        <w:rPr>
          <w:rFonts w:hint="eastAsia"/>
          <w:sz w:val="24"/>
        </w:rPr>
        <w:t>2</w:t>
      </w:r>
      <w:r w:rsidR="00627326">
        <w:rPr>
          <w:rFonts w:hint="eastAsia"/>
          <w:sz w:val="24"/>
        </w:rPr>
        <w:t>）式</w:t>
      </w:r>
      <w:r w:rsidRPr="00A77E72">
        <w:rPr>
          <w:rFonts w:hint="eastAsia"/>
          <w:sz w:val="24"/>
        </w:rPr>
        <w:t>得</w:t>
      </w:r>
    </w:p>
    <w:p w14:paraId="75DE8299" w14:textId="77777777" w:rsidR="009D6774" w:rsidRPr="00A77E72" w:rsidRDefault="005C0BCE" w:rsidP="00C4582C">
      <w:pPr>
        <w:spacing w:line="360" w:lineRule="auto"/>
        <w:jc w:val="left"/>
        <w:rPr>
          <w:position w:val="-24"/>
          <w:sz w:val="24"/>
        </w:rPr>
      </w:pPr>
      <w:r w:rsidRPr="00A77E72">
        <w:rPr>
          <w:noProof/>
          <w:position w:val="-24"/>
          <w:sz w:val="24"/>
        </w:rPr>
        <w:object w:dxaOrig="2940" w:dyaOrig="620" w14:anchorId="2B4FF35D">
          <v:shape id="_x0000_i1039" type="#_x0000_t75" alt="" style="width:146.6pt;height:31.1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75802082" r:id="rId36"/>
        </w:object>
      </w:r>
    </w:p>
    <w:p w14:paraId="74452C34" w14:textId="77777777" w:rsidR="009D6774" w:rsidRPr="00A77E72" w:rsidRDefault="00410281" w:rsidP="00C4582C">
      <w:pPr>
        <w:spacing w:line="360" w:lineRule="auto"/>
        <w:jc w:val="left"/>
        <w:rPr>
          <w:sz w:val="24"/>
        </w:rPr>
      </w:pPr>
      <w:r w:rsidRPr="00A77E72">
        <w:rPr>
          <w:rFonts w:hint="eastAsia"/>
          <w:sz w:val="24"/>
        </w:rPr>
        <w:t>假定方程的解为</w:t>
      </w:r>
      <w:r w:rsidR="005C0BCE" w:rsidRPr="00A77E72">
        <w:rPr>
          <w:noProof/>
          <w:position w:val="-10"/>
          <w:sz w:val="24"/>
        </w:rPr>
        <w:object w:dxaOrig="1180" w:dyaOrig="360" w14:anchorId="353800BE">
          <v:shape id="_x0000_i1040" type="#_x0000_t75" alt="" style="width:59.05pt;height:18.1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75802083" r:id="rId38"/>
        </w:object>
      </w:r>
      <w:r w:rsidRPr="00A77E72">
        <w:rPr>
          <w:rFonts w:hint="eastAsia"/>
          <w:sz w:val="24"/>
        </w:rPr>
        <w:t>，代入</w:t>
      </w:r>
      <w:r w:rsidR="009D6774" w:rsidRPr="00A77E72">
        <w:rPr>
          <w:rFonts w:hint="eastAsia"/>
          <w:sz w:val="24"/>
        </w:rPr>
        <w:t>即</w:t>
      </w:r>
      <w:r w:rsidR="005C0BCE" w:rsidRPr="00A77E72">
        <w:rPr>
          <w:noProof/>
          <w:position w:val="-54"/>
          <w:sz w:val="24"/>
        </w:rPr>
        <w:object w:dxaOrig="3360" w:dyaOrig="920" w14:anchorId="40813737">
          <v:shape id="_x0000_i1041" type="#_x0000_t75" alt="" style="width:168.2pt;height:46.1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75802084" r:id="rId40"/>
        </w:object>
      </w:r>
      <w:r w:rsidRPr="00A77E72">
        <w:rPr>
          <w:rFonts w:hint="eastAsia"/>
          <w:sz w:val="24"/>
        </w:rPr>
        <w:t>，</w:t>
      </w:r>
    </w:p>
    <w:p w14:paraId="1CBDB437" w14:textId="77777777" w:rsidR="00002847" w:rsidRPr="00A77E72" w:rsidRDefault="00000000" w:rsidP="00C4582C">
      <w:pPr>
        <w:spacing w:line="360" w:lineRule="auto"/>
        <w:jc w:val="left"/>
        <w:rPr>
          <w:sz w:val="24"/>
        </w:rPr>
      </w:pPr>
      <w:r>
        <w:rPr>
          <w:noProof/>
        </w:rPr>
        <w:object w:dxaOrig="1440" w:dyaOrig="1440" w14:anchorId="383009AE">
          <v:shape id="_x0000_s2056" type="#_x0000_t75" alt="" style="position:absolute;margin-left:306pt;margin-top:67.4pt;width:119.8pt;height:119.8pt;z-index:251657216;mso-wrap-edited:f;mso-width-percent:0;mso-height-percent:0;mso-width-percent:0;mso-height-percent:0">
            <v:imagedata r:id="rId41" o:title=""/>
            <w10:wrap type="square"/>
          </v:shape>
          <o:OLEObject Type="Embed" ProgID="Visio.Drawing.11" ShapeID="_x0000_s2056" DrawAspect="Content" ObjectID="_1775802209" r:id="rId42"/>
        </w:object>
      </w:r>
      <w:r w:rsidR="00410281" w:rsidRPr="00A77E72">
        <w:rPr>
          <w:rFonts w:hint="eastAsia"/>
          <w:sz w:val="24"/>
        </w:rPr>
        <w:t>则有，</w:t>
      </w:r>
      <w:r w:rsidR="005C0BCE" w:rsidRPr="00A77E72">
        <w:rPr>
          <w:noProof/>
          <w:position w:val="-56"/>
          <w:sz w:val="24"/>
        </w:rPr>
        <w:object w:dxaOrig="7000" w:dyaOrig="1020" w14:anchorId="25F023BE">
          <v:shape id="_x0000_i1043" type="#_x0000_t75" alt="" style="width:332.05pt;height:48.6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75802085" r:id="rId44"/>
        </w:object>
      </w:r>
    </w:p>
    <w:bookmarkEnd w:id="1"/>
    <w:p w14:paraId="34B7560F" w14:textId="77777777" w:rsidR="004B3AA8" w:rsidRPr="00A77E72" w:rsidRDefault="004B3AA8" w:rsidP="00C4582C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3</w:t>
      </w:r>
      <w:r w:rsidRPr="00A77E72">
        <w:rPr>
          <w:rFonts w:hint="eastAsia"/>
          <w:kern w:val="0"/>
          <w:sz w:val="24"/>
        </w:rPr>
        <w:t>、</w:t>
      </w:r>
      <w:proofErr w:type="gramStart"/>
      <w:r w:rsidRPr="00A77E72">
        <w:rPr>
          <w:rFonts w:cs="宋体" w:hint="eastAsia"/>
          <w:kern w:val="0"/>
          <w:sz w:val="24"/>
        </w:rPr>
        <w:t>在图题</w:t>
      </w:r>
      <w:r w:rsidRPr="00A77E72">
        <w:rPr>
          <w:kern w:val="0"/>
          <w:sz w:val="24"/>
        </w:rPr>
        <w:t>3</w:t>
      </w:r>
      <w:r w:rsidRPr="00A77E72">
        <w:rPr>
          <w:rFonts w:cs="宋体" w:hint="eastAsia"/>
          <w:kern w:val="0"/>
          <w:sz w:val="24"/>
        </w:rPr>
        <w:t>所</w:t>
      </w:r>
      <w:proofErr w:type="gramEnd"/>
      <w:r w:rsidRPr="00A77E72">
        <w:rPr>
          <w:rFonts w:cs="宋体" w:hint="eastAsia"/>
          <w:kern w:val="0"/>
          <w:sz w:val="24"/>
        </w:rPr>
        <w:t>示的弹簧</w:t>
      </w:r>
      <w:proofErr w:type="gramStart"/>
      <w:r w:rsidRPr="00A77E72">
        <w:rPr>
          <w:rFonts w:cs="宋体" w:hint="eastAsia"/>
          <w:kern w:val="0"/>
          <w:sz w:val="24"/>
        </w:rPr>
        <w:t>—质量</w:t>
      </w:r>
      <w:proofErr w:type="gramEnd"/>
      <w:r w:rsidRPr="00A77E72">
        <w:rPr>
          <w:rFonts w:cs="宋体" w:hint="eastAsia"/>
          <w:kern w:val="0"/>
          <w:sz w:val="24"/>
        </w:rPr>
        <w:t>系统中，在两弹簧连接处作用</w:t>
      </w:r>
      <w:proofErr w:type="gramStart"/>
      <w:r w:rsidRPr="00A77E72">
        <w:rPr>
          <w:rFonts w:cs="宋体" w:hint="eastAsia"/>
          <w:kern w:val="0"/>
          <w:sz w:val="24"/>
        </w:rPr>
        <w:t>一</w:t>
      </w:r>
      <w:proofErr w:type="gramEnd"/>
      <w:r w:rsidRPr="00A77E72">
        <w:rPr>
          <w:rFonts w:cs="宋体" w:hint="eastAsia"/>
          <w:kern w:val="0"/>
          <w:sz w:val="24"/>
        </w:rPr>
        <w:t>激励力</w:t>
      </w:r>
      <w:r w:rsidR="005C0BCE" w:rsidRPr="00A77E72">
        <w:rPr>
          <w:noProof/>
          <w:position w:val="-6"/>
          <w:sz w:val="24"/>
        </w:rPr>
        <w:object w:dxaOrig="840" w:dyaOrig="279" w14:anchorId="0897E719">
          <v:shape id="_x0000_i1044" type="#_x0000_t75" alt="" style="width:41.75pt;height:13.8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75802086" r:id="rId46"/>
        </w:object>
      </w:r>
      <w:r w:rsidRPr="00A77E72">
        <w:rPr>
          <w:rFonts w:cs="宋体" w:hint="eastAsia"/>
          <w:kern w:val="0"/>
          <w:sz w:val="24"/>
        </w:rPr>
        <w:t>。试求质量块</w:t>
      </w:r>
      <w:r w:rsidRPr="00A77E72">
        <w:rPr>
          <w:i/>
          <w:iCs/>
          <w:kern w:val="0"/>
          <w:sz w:val="24"/>
        </w:rPr>
        <w:t>m</w:t>
      </w:r>
      <w:r w:rsidRPr="00A77E72">
        <w:rPr>
          <w:rFonts w:cs="宋体" w:hint="eastAsia"/>
          <w:kern w:val="0"/>
          <w:sz w:val="24"/>
        </w:rPr>
        <w:t>的振幅。</w:t>
      </w:r>
    </w:p>
    <w:p w14:paraId="786D3A23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115C55DE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1E56D096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038CC10B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49D67F77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44E4C21C" w14:textId="77777777" w:rsidR="00F042E2" w:rsidRDefault="00F042E2" w:rsidP="00C4582C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16F789C3" w14:textId="77777777" w:rsidR="00627326" w:rsidRPr="001F2459" w:rsidRDefault="00000000" w:rsidP="00F042E2">
      <w:pPr>
        <w:autoSpaceDE w:val="0"/>
        <w:autoSpaceDN w:val="0"/>
        <w:adjustRightInd w:val="0"/>
        <w:spacing w:line="360" w:lineRule="auto"/>
        <w:jc w:val="left"/>
        <w:rPr>
          <w:color w:val="FF0000"/>
        </w:rPr>
      </w:pPr>
      <w:r>
        <w:rPr>
          <w:noProof/>
          <w:color w:val="FF0000"/>
        </w:rPr>
        <w:object w:dxaOrig="1440" w:dyaOrig="1440" w14:anchorId="468970F7">
          <v:shape id="_x0000_s2055" type="#_x0000_t75" alt="" style="position:absolute;margin-left:306.05pt;margin-top:5pt;width:116.95pt;height:119.8pt;z-index:251658240;mso-wrap-edited:f;mso-width-percent:0;mso-height-percent:0;mso-width-percent:0;mso-height-percent:0">
            <v:imagedata r:id="rId47" o:title=""/>
            <w10:wrap type="square"/>
          </v:shape>
          <o:OLEObject Type="Embed" ProgID="Visio.Drawing.11" ShapeID="_x0000_s2055" DrawAspect="Content" ObjectID="_1775802210" r:id="rId48"/>
        </w:object>
      </w:r>
      <w:r w:rsidR="004B3AA8" w:rsidRPr="001F2459">
        <w:rPr>
          <w:color w:val="FF0000"/>
          <w:kern w:val="0"/>
          <w:sz w:val="24"/>
        </w:rPr>
        <w:t>4</w:t>
      </w:r>
      <w:r w:rsidR="004B3AA8" w:rsidRPr="001F2459">
        <w:rPr>
          <w:rFonts w:hint="eastAsia"/>
          <w:color w:val="FF0000"/>
          <w:kern w:val="0"/>
          <w:sz w:val="24"/>
        </w:rPr>
        <w:t>、</w:t>
      </w:r>
      <w:r w:rsidR="004B3AA8" w:rsidRPr="001F2459">
        <w:rPr>
          <w:rFonts w:cs="宋体" w:hint="eastAsia"/>
          <w:color w:val="FF0000"/>
          <w:kern w:val="0"/>
          <w:sz w:val="24"/>
        </w:rPr>
        <w:t>试求图题</w:t>
      </w:r>
      <w:r w:rsidR="004B3AA8" w:rsidRPr="001F2459">
        <w:rPr>
          <w:color w:val="FF0000"/>
          <w:kern w:val="0"/>
          <w:sz w:val="24"/>
        </w:rPr>
        <w:t>4</w:t>
      </w:r>
      <w:r w:rsidR="004B3AA8" w:rsidRPr="001F2459">
        <w:rPr>
          <w:rFonts w:cs="宋体" w:hint="eastAsia"/>
          <w:color w:val="FF0000"/>
          <w:kern w:val="0"/>
          <w:sz w:val="24"/>
        </w:rPr>
        <w:t>所示系统，在两端都有基础运动的稳态响应。</w:t>
      </w:r>
    </w:p>
    <w:p w14:paraId="316CAC4C" w14:textId="77777777" w:rsidR="00EF22B1" w:rsidRPr="001F2459" w:rsidRDefault="00EF22B1" w:rsidP="00C4582C">
      <w:pPr>
        <w:autoSpaceDE w:val="0"/>
        <w:autoSpaceDN w:val="0"/>
        <w:adjustRightInd w:val="0"/>
        <w:spacing w:line="360" w:lineRule="auto"/>
        <w:jc w:val="left"/>
        <w:rPr>
          <w:color w:val="FF0000"/>
          <w:sz w:val="24"/>
        </w:rPr>
      </w:pPr>
    </w:p>
    <w:p w14:paraId="311AAAC4" w14:textId="77777777" w:rsidR="004A554D" w:rsidRPr="00A77E72" w:rsidRDefault="00000000" w:rsidP="00D925E2">
      <w:pPr>
        <w:pStyle w:val="10"/>
      </w:pPr>
      <w:r>
        <w:rPr>
          <w:noProof/>
        </w:rPr>
        <w:lastRenderedPageBreak/>
        <w:object w:dxaOrig="1440" w:dyaOrig="1440" w14:anchorId="21BF8721">
          <v:shape id="_x0000_s2054" type="#_x0000_t75" alt="" style="position:absolute;left:0;text-align:left;margin-left:234pt;margin-top:54.6pt;width:189.45pt;height:105.3pt;z-index:251659264;mso-wrap-edited:f;mso-width-percent:0;mso-height-percent:0;mso-width-percent:0;mso-height-percent:0">
            <v:imagedata r:id="rId49" o:title=""/>
            <w10:wrap type="square"/>
          </v:shape>
          <o:OLEObject Type="Embed" ProgID="Visio.Drawing.11" ShapeID="_x0000_s2054" DrawAspect="Content" ObjectID="_1775802211" r:id="rId50"/>
        </w:object>
      </w:r>
      <w:r w:rsidR="004A554D" w:rsidRPr="00A77E72">
        <w:rPr>
          <w:rFonts w:hint="eastAsia"/>
        </w:rPr>
        <w:t>第四讲</w:t>
      </w:r>
    </w:p>
    <w:p w14:paraId="6715DBCC" w14:textId="77777777" w:rsidR="004A554D" w:rsidRPr="00FC3E39" w:rsidRDefault="00DB3941" w:rsidP="00363635"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 w:val="24"/>
        </w:rPr>
      </w:pPr>
      <w:r w:rsidRPr="00FC3E39">
        <w:rPr>
          <w:color w:val="FF0000"/>
          <w:kern w:val="0"/>
          <w:sz w:val="24"/>
        </w:rPr>
        <w:t>1</w:t>
      </w:r>
      <w:r w:rsidRPr="00FC3E39">
        <w:rPr>
          <w:rFonts w:hint="eastAsia"/>
          <w:color w:val="FF0000"/>
          <w:kern w:val="0"/>
          <w:sz w:val="24"/>
        </w:rPr>
        <w:t>、</w:t>
      </w:r>
      <w:r w:rsidRPr="00FC3E39">
        <w:rPr>
          <w:rFonts w:cs="宋体" w:hint="eastAsia"/>
          <w:color w:val="FF0000"/>
          <w:kern w:val="0"/>
          <w:sz w:val="24"/>
        </w:rPr>
        <w:t>一辆汽车重</w:t>
      </w:r>
      <w:r w:rsidRPr="00FC3E39">
        <w:rPr>
          <w:color w:val="FF0000"/>
          <w:kern w:val="0"/>
          <w:sz w:val="24"/>
        </w:rPr>
        <w:t xml:space="preserve">17640N </w:t>
      </w:r>
      <w:r w:rsidRPr="00FC3E39">
        <w:rPr>
          <w:rFonts w:cs="宋体" w:hint="eastAsia"/>
          <w:color w:val="FF0000"/>
          <w:kern w:val="0"/>
          <w:sz w:val="24"/>
        </w:rPr>
        <w:t>，拉着一个重</w:t>
      </w:r>
      <w:r w:rsidRPr="00FC3E39">
        <w:rPr>
          <w:color w:val="FF0000"/>
          <w:kern w:val="0"/>
          <w:sz w:val="24"/>
        </w:rPr>
        <w:t>15092N</w:t>
      </w:r>
      <w:r w:rsidRPr="00FC3E39">
        <w:rPr>
          <w:rFonts w:cs="宋体" w:hint="eastAsia"/>
          <w:color w:val="FF0000"/>
          <w:kern w:val="0"/>
          <w:sz w:val="24"/>
        </w:rPr>
        <w:t>的拖车。若挂钩的弹簧常数为</w:t>
      </w:r>
      <w:r w:rsidRPr="00FC3E39">
        <w:rPr>
          <w:color w:val="FF0000"/>
          <w:kern w:val="0"/>
          <w:sz w:val="24"/>
        </w:rPr>
        <w:t>171500N</w:t>
      </w:r>
      <w:r w:rsidR="004F176E" w:rsidRPr="00FC3E39">
        <w:rPr>
          <w:rFonts w:hint="eastAsia"/>
          <w:color w:val="FF0000"/>
          <w:kern w:val="0"/>
          <w:sz w:val="24"/>
        </w:rPr>
        <w:t>/</w:t>
      </w:r>
      <w:r w:rsidRPr="00FC3E39">
        <w:rPr>
          <w:color w:val="FF0000"/>
          <w:kern w:val="0"/>
          <w:sz w:val="24"/>
        </w:rPr>
        <w:t>m</w:t>
      </w:r>
      <w:r w:rsidRPr="00FC3E39">
        <w:rPr>
          <w:rFonts w:cs="宋体" w:hint="eastAsia"/>
          <w:color w:val="FF0000"/>
          <w:kern w:val="0"/>
          <w:sz w:val="24"/>
        </w:rPr>
        <w:t>。试确定系统的固有频率和模态向量。</w:t>
      </w:r>
    </w:p>
    <w:p w14:paraId="4C9DFC99" w14:textId="77777777" w:rsidR="00B80CC9" w:rsidRPr="00A77E72" w:rsidRDefault="00B80CC9" w:rsidP="0036363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</w:p>
    <w:p w14:paraId="63F04B1A" w14:textId="77777777" w:rsidR="00DB3941" w:rsidRPr="00FC3E39" w:rsidRDefault="00000000" w:rsidP="00363635"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 w:val="24"/>
        </w:rPr>
      </w:pPr>
      <w:r>
        <w:rPr>
          <w:noProof/>
          <w:color w:val="FF0000"/>
        </w:rPr>
        <w:object w:dxaOrig="1440" w:dyaOrig="1440" w14:anchorId="4BAFB6D5">
          <v:shape id="_x0000_s2053" type="#_x0000_t75" alt="" style="position:absolute;margin-left:222pt;margin-top:15.2pt;width:201.05pt;height:85.35pt;z-index:251660288;mso-wrap-edited:f;mso-width-percent:0;mso-height-percent:0;mso-width-percent:0;mso-height-percent:0">
            <v:imagedata r:id="rId51" o:title=""/>
            <w10:wrap type="square"/>
          </v:shape>
          <o:OLEObject Type="Embed" ProgID="Visio.Drawing.11" ShapeID="_x0000_s2053" DrawAspect="Content" ObjectID="_1775802212" r:id="rId52"/>
        </w:object>
      </w:r>
      <w:r w:rsidR="00DB3941" w:rsidRPr="00FC3E39">
        <w:rPr>
          <w:color w:val="FF0000"/>
          <w:kern w:val="0"/>
          <w:sz w:val="24"/>
        </w:rPr>
        <w:t>2</w:t>
      </w:r>
      <w:r w:rsidR="00DB3941" w:rsidRPr="00FC3E39">
        <w:rPr>
          <w:rFonts w:hint="eastAsia"/>
          <w:color w:val="FF0000"/>
          <w:kern w:val="0"/>
          <w:sz w:val="24"/>
        </w:rPr>
        <w:t>、</w:t>
      </w:r>
      <w:r w:rsidR="00DB3941" w:rsidRPr="00FC3E39">
        <w:rPr>
          <w:rFonts w:cs="宋体" w:hint="eastAsia"/>
          <w:color w:val="FF0000"/>
          <w:kern w:val="0"/>
          <w:sz w:val="24"/>
        </w:rPr>
        <w:t>试确定图题</w:t>
      </w:r>
      <w:r w:rsidR="00DB3941" w:rsidRPr="00FC3E39">
        <w:rPr>
          <w:color w:val="FF0000"/>
          <w:kern w:val="0"/>
          <w:sz w:val="24"/>
        </w:rPr>
        <w:t>2</w:t>
      </w:r>
      <w:r w:rsidR="00DB3941" w:rsidRPr="00FC3E39">
        <w:rPr>
          <w:rFonts w:cs="宋体" w:hint="eastAsia"/>
          <w:color w:val="FF0000"/>
          <w:kern w:val="0"/>
          <w:sz w:val="24"/>
        </w:rPr>
        <w:t>所示皮带传动系统的固有频率和特征向量。两皮带轮的转动惯量分别为</w:t>
      </w:r>
      <w:r w:rsidR="005C0BCE" w:rsidRPr="00FC3E39">
        <w:rPr>
          <w:noProof/>
          <w:color w:val="FF0000"/>
          <w:position w:val="-12"/>
          <w:sz w:val="24"/>
        </w:rPr>
        <w:object w:dxaOrig="260" w:dyaOrig="360" w14:anchorId="2F05EBE9">
          <v:shape id="_x0000_i1048" type="#_x0000_t75" alt="" style="width:12.95pt;height:18.15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775802087" r:id="rId54"/>
        </w:object>
      </w:r>
      <w:r w:rsidR="00DB3941" w:rsidRPr="00FC3E39">
        <w:rPr>
          <w:rFonts w:cs="宋体" w:hint="eastAsia"/>
          <w:color w:val="FF0000"/>
          <w:kern w:val="0"/>
          <w:sz w:val="24"/>
        </w:rPr>
        <w:t>和</w:t>
      </w:r>
      <w:r w:rsidR="005C0BCE" w:rsidRPr="00FC3E39">
        <w:rPr>
          <w:noProof/>
          <w:color w:val="FF0000"/>
          <w:position w:val="-12"/>
          <w:sz w:val="24"/>
        </w:rPr>
        <w:object w:dxaOrig="279" w:dyaOrig="360" w14:anchorId="11381E04">
          <v:shape id="_x0000_i1049" type="#_x0000_t75" alt="" style="width:13.8pt;height:18.1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75802088" r:id="rId56"/>
        </w:object>
      </w:r>
      <w:r w:rsidR="00DB3941" w:rsidRPr="00FC3E39">
        <w:rPr>
          <w:rFonts w:cs="宋体" w:hint="eastAsia"/>
          <w:color w:val="FF0000"/>
          <w:kern w:val="0"/>
          <w:sz w:val="24"/>
        </w:rPr>
        <w:t>，直径分别为</w:t>
      </w:r>
      <w:r w:rsidR="005C0BCE" w:rsidRPr="00FC3E39">
        <w:rPr>
          <w:noProof/>
          <w:color w:val="FF0000"/>
          <w:position w:val="-12"/>
          <w:sz w:val="24"/>
        </w:rPr>
        <w:object w:dxaOrig="260" w:dyaOrig="360" w14:anchorId="30E44729">
          <v:shape id="_x0000_i1050" type="#_x0000_t75" alt="" style="width:12.95pt;height:18.15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775802089" r:id="rId58"/>
        </w:object>
      </w:r>
      <w:r w:rsidR="00DB3941" w:rsidRPr="00FC3E39">
        <w:rPr>
          <w:rFonts w:hint="eastAsia"/>
          <w:color w:val="FF0000"/>
          <w:sz w:val="24"/>
        </w:rPr>
        <w:t>和</w:t>
      </w:r>
      <w:r w:rsidR="005C0BCE" w:rsidRPr="00FC3E39">
        <w:rPr>
          <w:noProof/>
          <w:color w:val="FF0000"/>
          <w:position w:val="-12"/>
          <w:sz w:val="24"/>
        </w:rPr>
        <w:object w:dxaOrig="279" w:dyaOrig="360" w14:anchorId="408AC337">
          <v:shape id="_x0000_i1051" type="#_x0000_t75" alt="" style="width:13.8pt;height:18.15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775802090" r:id="rId60"/>
        </w:object>
      </w:r>
      <w:r w:rsidR="00DB3941" w:rsidRPr="00FC3E39">
        <w:rPr>
          <w:rFonts w:cs="宋体" w:hint="eastAsia"/>
          <w:color w:val="FF0000"/>
          <w:kern w:val="0"/>
          <w:sz w:val="24"/>
        </w:rPr>
        <w:t>。</w:t>
      </w:r>
    </w:p>
    <w:p w14:paraId="147E1644" w14:textId="77777777" w:rsidR="000E7469" w:rsidRDefault="000E7469" w:rsidP="00363635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4428DECF" w14:textId="77777777" w:rsidR="000E7469" w:rsidRDefault="000E7469" w:rsidP="00363635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6EF87633" w14:textId="77777777" w:rsidR="000E7469" w:rsidRDefault="000E7469" w:rsidP="00363635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</w:p>
    <w:p w14:paraId="4CDB7BE9" w14:textId="77777777" w:rsidR="0004752E" w:rsidRPr="00A77E72" w:rsidRDefault="0004752E" w:rsidP="0036363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</w:p>
    <w:p w14:paraId="1B2D7D60" w14:textId="77777777" w:rsidR="001D69C9" w:rsidRPr="00A77E72" w:rsidRDefault="00000000" w:rsidP="00363635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noProof/>
        </w:rPr>
        <w:object w:dxaOrig="1440" w:dyaOrig="1440" w14:anchorId="266FEE39">
          <v:shape id="_x0000_s2052" type="#_x0000_t75" alt="" style="position:absolute;margin-left:351pt;margin-top:0;width:69.7pt;height:156.75pt;z-index:251661312;mso-wrap-edited:f;mso-width-percent:0;mso-height-percent:0;mso-width-percent:0;mso-height-percent:0">
            <v:imagedata r:id="rId61" o:title=""/>
            <w10:wrap type="square"/>
          </v:shape>
          <o:OLEObject Type="Embed" ProgID="Visio.Drawing.11" ShapeID="_x0000_s2052" DrawAspect="Content" ObjectID="_1775802213" r:id="rId62"/>
        </w:object>
      </w:r>
      <w:r w:rsidR="001D69C9" w:rsidRPr="00A77E72">
        <w:rPr>
          <w:rFonts w:cs="Calibri"/>
          <w:kern w:val="0"/>
          <w:sz w:val="24"/>
        </w:rPr>
        <w:t>4</w:t>
      </w:r>
      <w:r w:rsidR="001D69C9" w:rsidRPr="00A77E72">
        <w:rPr>
          <w:rFonts w:hAnsi="Calibri" w:cs="Calibri" w:hint="eastAsia"/>
          <w:kern w:val="0"/>
          <w:sz w:val="24"/>
        </w:rPr>
        <w:t>、</w:t>
      </w:r>
      <w:r w:rsidR="001D69C9" w:rsidRPr="00A77E72">
        <w:rPr>
          <w:rFonts w:cs="宋体" w:hint="eastAsia"/>
          <w:kern w:val="0"/>
          <w:sz w:val="24"/>
        </w:rPr>
        <w:t>一重块</w:t>
      </w:r>
      <w:r w:rsidR="005C0BCE" w:rsidRPr="00A77E72">
        <w:rPr>
          <w:noProof/>
          <w:position w:val="-12"/>
          <w:sz w:val="24"/>
        </w:rPr>
        <w:object w:dxaOrig="320" w:dyaOrig="360" w14:anchorId="2F12C0FF">
          <v:shape id="_x0000_i1053" type="#_x0000_t75" alt="" style="width:15.55pt;height:18.15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775802091" r:id="rId64"/>
        </w:object>
      </w:r>
      <w:r w:rsidR="001D69C9" w:rsidRPr="00A77E72">
        <w:rPr>
          <w:rFonts w:cs="宋体" w:hint="eastAsia"/>
          <w:kern w:val="0"/>
          <w:sz w:val="24"/>
        </w:rPr>
        <w:t>自高处</w:t>
      </w:r>
      <w:r w:rsidR="005C0BCE" w:rsidRPr="00A77E72">
        <w:rPr>
          <w:noProof/>
          <w:position w:val="-6"/>
          <w:sz w:val="24"/>
        </w:rPr>
        <w:object w:dxaOrig="200" w:dyaOrig="279" w14:anchorId="7D82CAA1">
          <v:shape id="_x0000_i1054" type="#_x0000_t75" alt="" style="width:10.35pt;height:13.8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775802092" r:id="rId66"/>
        </w:object>
      </w:r>
      <w:r w:rsidR="001D69C9" w:rsidRPr="00A77E72">
        <w:rPr>
          <w:rFonts w:cs="宋体" w:hint="eastAsia"/>
          <w:kern w:val="0"/>
          <w:sz w:val="24"/>
        </w:rPr>
        <w:t>处自由落下，然后与弹簧</w:t>
      </w:r>
      <w:proofErr w:type="gramStart"/>
      <w:r w:rsidR="001D69C9" w:rsidRPr="00A77E72">
        <w:rPr>
          <w:rFonts w:cs="宋体" w:hint="eastAsia"/>
          <w:kern w:val="0"/>
          <w:sz w:val="24"/>
        </w:rPr>
        <w:t>—质量</w:t>
      </w:r>
      <w:proofErr w:type="gramEnd"/>
      <w:r w:rsidR="001D69C9" w:rsidRPr="00A77E72">
        <w:rPr>
          <w:rFonts w:cs="宋体" w:hint="eastAsia"/>
          <w:kern w:val="0"/>
          <w:sz w:val="24"/>
        </w:rPr>
        <w:t>系统</w:t>
      </w:r>
      <w:r w:rsidR="005C0BCE" w:rsidRPr="00A77E72">
        <w:rPr>
          <w:noProof/>
          <w:position w:val="-28"/>
          <w:sz w:val="24"/>
        </w:rPr>
        <w:object w:dxaOrig="1140" w:dyaOrig="660" w14:anchorId="1DA47415">
          <v:shape id="_x0000_i1055" type="#_x0000_t75" alt="" style="width:57.3pt;height:32.85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775802093" r:id="rId68"/>
        </w:object>
      </w:r>
      <w:r w:rsidR="001D69C9" w:rsidRPr="00A77E72">
        <w:rPr>
          <w:rFonts w:cs="宋体" w:hint="eastAsia"/>
          <w:kern w:val="0"/>
          <w:sz w:val="24"/>
        </w:rPr>
        <w:t>一起作自由振动，如图题</w:t>
      </w:r>
      <w:r w:rsidR="001D69C9" w:rsidRPr="00A77E72">
        <w:rPr>
          <w:rFonts w:cs="Calibri"/>
          <w:kern w:val="0"/>
          <w:sz w:val="24"/>
        </w:rPr>
        <w:t>4</w:t>
      </w:r>
      <w:r w:rsidR="001D69C9" w:rsidRPr="00A77E72">
        <w:rPr>
          <w:rFonts w:cs="宋体" w:hint="eastAsia"/>
          <w:kern w:val="0"/>
          <w:sz w:val="24"/>
        </w:rPr>
        <w:t>所示，试求其响应。已知</w:t>
      </w:r>
      <w:r w:rsidR="005C0BCE" w:rsidRPr="00A77E72">
        <w:rPr>
          <w:noProof/>
          <w:position w:val="-12"/>
          <w:sz w:val="24"/>
        </w:rPr>
        <w:object w:dxaOrig="1280" w:dyaOrig="360" w14:anchorId="49060B31">
          <v:shape id="_x0000_i1056" type="#_x0000_t75" alt="" style="width:64.2pt;height:18.15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775802094" r:id="rId70"/>
        </w:object>
      </w:r>
      <w:r w:rsidR="001D69C9" w:rsidRPr="00A77E72">
        <w:rPr>
          <w:rFonts w:cs="宋体" w:hint="eastAsia"/>
          <w:kern w:val="0"/>
          <w:sz w:val="24"/>
        </w:rPr>
        <w:t>，</w:t>
      </w:r>
      <w:r w:rsidR="005C0BCE" w:rsidRPr="00A77E72">
        <w:rPr>
          <w:noProof/>
          <w:position w:val="-12"/>
          <w:sz w:val="24"/>
        </w:rPr>
        <w:object w:dxaOrig="1080" w:dyaOrig="360" w14:anchorId="07E82E2C">
          <v:shape id="_x0000_i1057" type="#_x0000_t75" alt="" style="width:53.85pt;height:18.15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775802095" r:id="rId72"/>
        </w:object>
      </w:r>
      <w:r w:rsidR="001D69C9"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8"/>
          <w:sz w:val="24"/>
        </w:rPr>
        <w:object w:dxaOrig="1180" w:dyaOrig="480" w14:anchorId="713FF984">
          <v:shape id="_x0000_i1058" type="#_x0000_t75" alt="" style="width:59.05pt;height:24.2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775802096" r:id="rId74"/>
        </w:object>
      </w:r>
      <w:r w:rsidR="001D69C9" w:rsidRPr="00A77E72">
        <w:rPr>
          <w:rFonts w:hint="eastAsia"/>
          <w:sz w:val="24"/>
        </w:rPr>
        <w:t>。</w:t>
      </w:r>
    </w:p>
    <w:p w14:paraId="3B2F9CA6" w14:textId="77777777" w:rsidR="001D69C9" w:rsidRPr="00A77E72" w:rsidRDefault="001D69C9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cs="宋体"/>
          <w:kern w:val="0"/>
          <w:sz w:val="24"/>
        </w:rPr>
      </w:pPr>
      <w:r w:rsidRPr="00A77E72">
        <w:rPr>
          <w:rFonts w:cs="宋体" w:hint="eastAsia"/>
          <w:kern w:val="0"/>
          <w:sz w:val="24"/>
        </w:rPr>
        <w:t>解：</w:t>
      </w:r>
      <w:r w:rsidR="00EA4C70" w:rsidRPr="00A77E72">
        <w:rPr>
          <w:rFonts w:cs="宋体" w:hint="eastAsia"/>
          <w:kern w:val="0"/>
          <w:sz w:val="24"/>
        </w:rPr>
        <w:t>由图可以</w:t>
      </w:r>
      <w:r w:rsidR="00EA4C70">
        <w:rPr>
          <w:rFonts w:cs="宋体" w:hint="eastAsia"/>
          <w:kern w:val="0"/>
          <w:sz w:val="24"/>
        </w:rPr>
        <w:t>建立系统的振动方程</w:t>
      </w:r>
      <w:r w:rsidR="005C0BCE" w:rsidRPr="00A77E72">
        <w:rPr>
          <w:rFonts w:cs="宋体"/>
          <w:noProof/>
          <w:kern w:val="0"/>
          <w:position w:val="-32"/>
          <w:sz w:val="24"/>
        </w:rPr>
        <w:object w:dxaOrig="2740" w:dyaOrig="760" w14:anchorId="3E542B3F">
          <v:shape id="_x0000_i1059" type="#_x0000_t75" alt="" style="width:137.1pt;height:38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775802097" r:id="rId76"/>
        </w:object>
      </w:r>
      <w:r w:rsidR="00EA4C70" w:rsidRPr="00EA4C70">
        <w:t xml:space="preserve"> </w:t>
      </w:r>
    </w:p>
    <w:p w14:paraId="2C995ECD" w14:textId="77777777" w:rsidR="001D69C9" w:rsidRPr="00A77E72" w:rsidRDefault="001D69C9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即，</w:t>
      </w:r>
      <w:r w:rsidR="005C0BCE" w:rsidRPr="00A77E72">
        <w:rPr>
          <w:noProof/>
          <w:position w:val="-32"/>
          <w:sz w:val="24"/>
        </w:rPr>
        <w:object w:dxaOrig="4220" w:dyaOrig="760" w14:anchorId="3E0BF81D">
          <v:shape id="_x0000_i1060" type="#_x0000_t75" alt="" style="width:210.8pt;height:38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775802098" r:id="rId78"/>
        </w:object>
      </w:r>
    </w:p>
    <w:p w14:paraId="12D6B7CA" w14:textId="77777777" w:rsidR="001D69C9" w:rsidRPr="00A77E72" w:rsidRDefault="005C0BCE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44"/>
          <w:sz w:val="24"/>
        </w:rPr>
        <w:object w:dxaOrig="7520" w:dyaOrig="999" w14:anchorId="6C3A3D69">
          <v:shape id="_x0000_i1061" type="#_x0000_t75" alt="" style="width:375.55pt;height:50.4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775802099" r:id="rId80"/>
        </w:object>
      </w:r>
    </w:p>
    <w:p w14:paraId="525587A4" w14:textId="77777777" w:rsidR="001D69C9" w:rsidRPr="00A77E72" w:rsidRDefault="001D69C9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代入可得</w:t>
      </w:r>
      <w:r w:rsidR="005C0BCE" w:rsidRPr="00A77E72">
        <w:rPr>
          <w:noProof/>
          <w:position w:val="-34"/>
          <w:sz w:val="24"/>
        </w:rPr>
        <w:object w:dxaOrig="2079" w:dyaOrig="800" w14:anchorId="1152CCEC">
          <v:shape id="_x0000_i1062" type="#_x0000_t75" alt="" style="width:103.95pt;height:40.05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775802100" r:id="rId82"/>
        </w:object>
      </w:r>
      <w:r w:rsidRPr="00A77E72">
        <w:rPr>
          <w:rFonts w:hint="eastAsia"/>
          <w:sz w:val="24"/>
        </w:rPr>
        <w:t>，即</w:t>
      </w:r>
      <w:r w:rsidR="005C0BCE" w:rsidRPr="00A77E72">
        <w:rPr>
          <w:noProof/>
          <w:position w:val="-12"/>
          <w:sz w:val="24"/>
        </w:rPr>
        <w:object w:dxaOrig="1900" w:dyaOrig="400" w14:anchorId="308C433E">
          <v:shape id="_x0000_i1063" type="#_x0000_t75" alt="" style="width:95.35pt;height:19.85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775802101" r:id="rId84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2"/>
          <w:sz w:val="24"/>
        </w:rPr>
        <w:object w:dxaOrig="1900" w:dyaOrig="400" w14:anchorId="0FFC5C45">
          <v:shape id="_x0000_i1064" type="#_x0000_t75" alt="" style="width:95.35pt;height:19.85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775802102" r:id="rId86"/>
        </w:object>
      </w:r>
    </w:p>
    <w:p w14:paraId="36416E74" w14:textId="77777777" w:rsidR="001D69C9" w:rsidRPr="00A77E72" w:rsidRDefault="001D69C9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lastRenderedPageBreak/>
        <w:t>振型比</w:t>
      </w:r>
      <w:r w:rsidR="005C0BCE" w:rsidRPr="00A77E72">
        <w:rPr>
          <w:noProof/>
          <w:position w:val="-60"/>
          <w:sz w:val="24"/>
        </w:rPr>
        <w:object w:dxaOrig="4320" w:dyaOrig="980" w14:anchorId="5F6C8620">
          <v:shape id="_x0000_i1065" type="#_x0000_t75" alt="" style="width:207.35pt;height:48.65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775802103" r:id="rId88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28"/>
          <w:sz w:val="24"/>
        </w:rPr>
        <w:object w:dxaOrig="1100" w:dyaOrig="660" w14:anchorId="61626944">
          <v:shape id="_x0000_i1066" type="#_x0000_t75" alt="" style="width:51.25pt;height:32.85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775802104" r:id="rId90"/>
        </w:object>
      </w:r>
    </w:p>
    <w:p w14:paraId="073723BF" w14:textId="77777777" w:rsidR="001D69C9" w:rsidRPr="00A77E72" w:rsidRDefault="001D69C9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则响应为</w:t>
      </w:r>
      <w:r w:rsidR="005C0BCE" w:rsidRPr="00A77E72">
        <w:rPr>
          <w:noProof/>
          <w:position w:val="-34"/>
          <w:sz w:val="24"/>
        </w:rPr>
        <w:object w:dxaOrig="3420" w:dyaOrig="800" w14:anchorId="176D4845">
          <v:shape id="_x0000_i1067" type="#_x0000_t75" alt="" style="width:170.8pt;height:40.05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775802105" r:id="rId92"/>
        </w:object>
      </w:r>
    </w:p>
    <w:p w14:paraId="6963146D" w14:textId="77777777" w:rsidR="00F62276" w:rsidRDefault="00EA4C70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EA4C70">
        <w:rPr>
          <w:rFonts w:hint="eastAsia"/>
          <w:sz w:val="24"/>
        </w:rPr>
        <w:t>以</w:t>
      </w:r>
      <w:r w:rsidRPr="00EA4C70">
        <w:rPr>
          <w:rFonts w:cs="宋体" w:hint="eastAsia"/>
          <w:kern w:val="0"/>
          <w:sz w:val="24"/>
        </w:rPr>
        <w:t>重块</w:t>
      </w:r>
      <w:r w:rsidR="005C0BCE" w:rsidRPr="00EA4C70">
        <w:rPr>
          <w:noProof/>
          <w:position w:val="-12"/>
          <w:sz w:val="24"/>
        </w:rPr>
        <w:object w:dxaOrig="320" w:dyaOrig="360" w14:anchorId="567A4E7D">
          <v:shape id="_x0000_i1068" type="#_x0000_t75" alt="" style="width:15.55pt;height:18.15pt;mso-width-percent:0;mso-height-percent:0;mso-width-percent:0;mso-height-percent:0" o:ole="">
            <v:imagedata r:id="rId63" o:title=""/>
          </v:shape>
          <o:OLEObject Type="Embed" ProgID="Equation.DSMT4" ShapeID="_x0000_i1068" DrawAspect="Content" ObjectID="_1775802106" r:id="rId93"/>
        </w:object>
      </w:r>
      <w:r w:rsidRPr="00EA4C70">
        <w:rPr>
          <w:rFonts w:hint="eastAsia"/>
          <w:sz w:val="24"/>
        </w:rPr>
        <w:t>接触弹簧</w:t>
      </w:r>
      <w:r w:rsidR="005C0BCE" w:rsidRPr="00EA4C70">
        <w:rPr>
          <w:noProof/>
          <w:position w:val="-12"/>
          <w:sz w:val="24"/>
        </w:rPr>
        <w:object w:dxaOrig="260" w:dyaOrig="360" w14:anchorId="2D21FFEE">
          <v:shape id="_x0000_i1069" type="#_x0000_t75" alt="" style="width:12.95pt;height:18.15pt;mso-width-percent:0;mso-height-percent:0;mso-width-percent:0;mso-height-percent:0" o:ole="">
            <v:imagedata r:id="rId94" o:title=""/>
          </v:shape>
          <o:OLEObject Type="Embed" ProgID="Equation.DSMT4" ShapeID="_x0000_i1069" DrawAspect="Content" ObjectID="_1775802107" r:id="rId95"/>
        </w:object>
      </w:r>
      <w:r w:rsidRPr="00EA4C70">
        <w:rPr>
          <w:rFonts w:hint="eastAsia"/>
          <w:sz w:val="24"/>
        </w:rPr>
        <w:t>为初始时刻，可确定</w:t>
      </w:r>
      <w:r w:rsidR="001D69C9" w:rsidRPr="00EA4C70">
        <w:rPr>
          <w:rFonts w:hint="eastAsia"/>
          <w:sz w:val="24"/>
        </w:rPr>
        <w:t>初始条件</w:t>
      </w:r>
      <w:r>
        <w:rPr>
          <w:rFonts w:hint="eastAsia"/>
          <w:sz w:val="24"/>
        </w:rPr>
        <w:t>为</w:t>
      </w:r>
    </w:p>
    <w:p w14:paraId="191382BA" w14:textId="77777777" w:rsidR="001D69C9" w:rsidRPr="00A77E72" w:rsidRDefault="005C0BCE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9F125B">
        <w:rPr>
          <w:noProof/>
          <w:position w:val="-68"/>
          <w:sz w:val="24"/>
        </w:rPr>
        <w:object w:dxaOrig="3920" w:dyaOrig="1480" w14:anchorId="0C64243B">
          <v:shape id="_x0000_i1070" type="#_x0000_t75" alt="" style="width:164.75pt;height:74.6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775802108" r:id="rId97"/>
        </w:object>
      </w:r>
      <w:r w:rsidR="001D69C9" w:rsidRPr="00A77E72">
        <w:rPr>
          <w:rFonts w:hint="eastAsia"/>
          <w:sz w:val="24"/>
        </w:rPr>
        <w:t>，</w:t>
      </w:r>
      <w:r w:rsidRPr="00A77E72">
        <w:rPr>
          <w:noProof/>
          <w:position w:val="-36"/>
          <w:sz w:val="24"/>
        </w:rPr>
        <w:object w:dxaOrig="3540" w:dyaOrig="840" w14:anchorId="78CEABF2">
          <v:shape id="_x0000_i1071" type="#_x0000_t75" alt="" style="width:132.75pt;height:41.75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775802109" r:id="rId99"/>
        </w:object>
      </w:r>
      <w:r w:rsidR="00EA4C70">
        <w:rPr>
          <w:rFonts w:hint="eastAsia"/>
          <w:sz w:val="24"/>
        </w:rPr>
        <w:t>，代入系统响应</w:t>
      </w:r>
      <w:r w:rsidR="00F62276">
        <w:rPr>
          <w:rFonts w:hint="eastAsia"/>
          <w:sz w:val="24"/>
        </w:rPr>
        <w:t>得</w:t>
      </w:r>
    </w:p>
    <w:p w14:paraId="1C8AC6FB" w14:textId="77777777" w:rsidR="001D69C9" w:rsidRPr="00A77E72" w:rsidRDefault="005C0BCE" w:rsidP="00EA4C70">
      <w:pPr>
        <w:autoSpaceDE w:val="0"/>
        <w:autoSpaceDN w:val="0"/>
        <w:adjustRightInd w:val="0"/>
        <w:spacing w:line="360" w:lineRule="auto"/>
        <w:ind w:firstLineChars="200" w:firstLine="420"/>
        <w:jc w:val="left"/>
      </w:pPr>
      <w:r w:rsidRPr="003A2B50">
        <w:rPr>
          <w:noProof/>
          <w:position w:val="-32"/>
        </w:rPr>
        <w:object w:dxaOrig="10600" w:dyaOrig="840" w14:anchorId="2BA74BD1">
          <v:shape id="_x0000_i1072" type="#_x0000_t75" alt="" style="width:403.2pt;height:40.6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775802110" r:id="rId101"/>
        </w:object>
      </w:r>
    </w:p>
    <w:p w14:paraId="13004182" w14:textId="77777777" w:rsidR="001D69C9" w:rsidRPr="00A77E72" w:rsidRDefault="005C0BCE" w:rsidP="00EA4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sz w:val="24"/>
        </w:rPr>
      </w:pPr>
      <w:r w:rsidRPr="00A77E72">
        <w:rPr>
          <w:noProof/>
          <w:position w:val="-30"/>
        </w:rPr>
        <w:object w:dxaOrig="6800" w:dyaOrig="1040" w14:anchorId="4C144FCA">
          <v:shape id="_x0000_i1073" type="#_x0000_t75" alt="" style="width:315.95pt;height:52.1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775802111" r:id="rId103"/>
        </w:object>
      </w:r>
    </w:p>
    <w:p w14:paraId="0BDDE628" w14:textId="77777777" w:rsidR="001D69C9" w:rsidRPr="00A77E72" w:rsidRDefault="001D69C9" w:rsidP="00EA4C7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则</w:t>
      </w:r>
      <w:r w:rsidR="005C0BCE" w:rsidRPr="00A77E72">
        <w:rPr>
          <w:noProof/>
          <w:position w:val="-34"/>
          <w:sz w:val="24"/>
        </w:rPr>
        <w:object w:dxaOrig="5580" w:dyaOrig="800" w14:anchorId="4245E16F">
          <v:shape id="_x0000_i1074" type="#_x0000_t75" alt="" style="width:279.35pt;height:40.05pt;mso-width-percent:0;mso-height-percent:0;mso-width-percent:0;mso-height-percent:0" o:ole="">
            <v:imagedata r:id="rId104" o:title=""/>
          </v:shape>
          <o:OLEObject Type="Embed" ProgID="Equation.DSMT4" ShapeID="_x0000_i1074" DrawAspect="Content" ObjectID="_1775802112" r:id="rId105"/>
        </w:object>
      </w:r>
    </w:p>
    <w:p w14:paraId="5AD33C69" w14:textId="77777777" w:rsidR="001D69C9" w:rsidRPr="00A77E72" w:rsidRDefault="001D69C9" w:rsidP="00363635">
      <w:pPr>
        <w:spacing w:line="360" w:lineRule="auto"/>
        <w:jc w:val="left"/>
      </w:pPr>
    </w:p>
    <w:p w14:paraId="74C1649A" w14:textId="77777777" w:rsidR="00680AE9" w:rsidRPr="00A77E72" w:rsidRDefault="00000000" w:rsidP="00D925E2">
      <w:pPr>
        <w:pStyle w:val="10"/>
      </w:pPr>
      <w:r>
        <w:rPr>
          <w:noProof/>
        </w:rPr>
        <w:lastRenderedPageBreak/>
        <w:object w:dxaOrig="1440" w:dyaOrig="1440" w14:anchorId="0DE62C21">
          <v:shape id="_x0000_s2051" type="#_x0000_t75" alt="" style="position:absolute;left:0;text-align:left;margin-left:207pt;margin-top:15.6pt;width:211.15pt;height:88.75pt;z-index:251662336;mso-wrap-edited:f;mso-width-percent:0;mso-height-percent:0;mso-width-percent:0;mso-height-percent:0" fillcolor="#4f81bd">
            <v:imagedata r:id="rId106" o:title=""/>
            <w10:wrap type="square"/>
          </v:shape>
          <o:OLEObject Type="Embed" ProgID="Visio.Drawing.11" ShapeID="_x0000_s2051" DrawAspect="Content" ObjectID="_1775802214" r:id="rId107"/>
        </w:object>
      </w:r>
    </w:p>
    <w:p w14:paraId="3A3D6DB1" w14:textId="77777777" w:rsidR="00680AE9" w:rsidRDefault="00054C1A" w:rsidP="00054C1A">
      <w:pPr>
        <w:autoSpaceDE w:val="0"/>
        <w:autoSpaceDN w:val="0"/>
        <w:adjustRightInd w:val="0"/>
        <w:spacing w:line="360" w:lineRule="auto"/>
        <w:jc w:val="left"/>
        <w:rPr>
          <w:noProof/>
        </w:rPr>
      </w:pPr>
      <w:r>
        <w:rPr>
          <w:rFonts w:hint="eastAsia"/>
          <w:noProof/>
        </w:rPr>
        <w:t>1</w:t>
      </w:r>
      <w:r>
        <w:rPr>
          <w:rFonts w:hint="eastAsia"/>
          <w:noProof/>
        </w:rPr>
        <w:t>、</w:t>
      </w:r>
      <w:r w:rsidR="00680AE9" w:rsidRPr="00054C1A">
        <w:rPr>
          <w:rFonts w:hint="eastAsia"/>
          <w:noProof/>
        </w:rPr>
        <w:t>试确定图题</w:t>
      </w:r>
      <w:r w:rsidR="00680AE9" w:rsidRPr="00054C1A">
        <w:rPr>
          <w:noProof/>
        </w:rPr>
        <w:t>1</w:t>
      </w:r>
      <w:r w:rsidR="00680AE9" w:rsidRPr="00054C1A">
        <w:rPr>
          <w:rFonts w:hint="eastAsia"/>
          <w:noProof/>
        </w:rPr>
        <w:t>所示系统的稳态响应。</w:t>
      </w:r>
    </w:p>
    <w:p w14:paraId="61A601FB" w14:textId="77777777" w:rsidR="00054C1A" w:rsidRDefault="00054C1A" w:rsidP="00054C1A">
      <w:pPr>
        <w:jc w:val="center"/>
      </w:pPr>
    </w:p>
    <w:p w14:paraId="38A6DC7E" w14:textId="77777777" w:rsidR="00680AE9" w:rsidRDefault="00680AE9" w:rsidP="00054C1A">
      <w:pPr>
        <w:spacing w:line="360" w:lineRule="auto"/>
        <w:ind w:firstLineChars="200" w:firstLine="480"/>
        <w:rPr>
          <w:sz w:val="24"/>
        </w:rPr>
      </w:pPr>
    </w:p>
    <w:p w14:paraId="74658D3C" w14:textId="77777777" w:rsidR="00076FF8" w:rsidRDefault="00076FF8" w:rsidP="00054C1A">
      <w:pPr>
        <w:spacing w:line="360" w:lineRule="auto"/>
        <w:ind w:firstLineChars="200" w:firstLine="480"/>
        <w:rPr>
          <w:sz w:val="24"/>
        </w:rPr>
      </w:pPr>
    </w:p>
    <w:p w14:paraId="76E8313A" w14:textId="77777777" w:rsidR="00076FF8" w:rsidRPr="00A77E72" w:rsidRDefault="00076FF8" w:rsidP="00054C1A">
      <w:pPr>
        <w:spacing w:line="360" w:lineRule="auto"/>
        <w:ind w:firstLineChars="200" w:firstLine="480"/>
        <w:rPr>
          <w:sz w:val="24"/>
        </w:rPr>
      </w:pPr>
    </w:p>
    <w:p w14:paraId="44B576C8" w14:textId="77777777" w:rsidR="00680AE9" w:rsidRPr="00A77E72" w:rsidRDefault="00000000" w:rsidP="00AA28D6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>
        <w:rPr>
          <w:rFonts w:cs="Calibri"/>
          <w:noProof/>
          <w:kern w:val="0"/>
          <w:sz w:val="24"/>
        </w:rPr>
        <w:object w:dxaOrig="1440" w:dyaOrig="1440" w14:anchorId="5237A86E">
          <v:shape id="_x0000_s2050" type="#_x0000_t75" alt="" style="position:absolute;margin-left:4in;margin-top:0;width:135.2pt;height:147.25pt;z-index:251663360;mso-wrap-edited:f;mso-width-percent:0;mso-height-percent:0;mso-width-percent:0;mso-height-percent:0" fillcolor="#4f81bd">
            <v:imagedata r:id="rId108" o:title=""/>
            <w10:wrap type="square"/>
          </v:shape>
          <o:OLEObject Type="Embed" ProgID="Visio.Drawing.11" ShapeID="_x0000_s2050" DrawAspect="Content" ObjectID="_1775802215" r:id="rId109"/>
        </w:object>
      </w:r>
      <w:r w:rsidR="00680AE9" w:rsidRPr="00A77E72">
        <w:rPr>
          <w:rFonts w:cs="Calibri"/>
          <w:kern w:val="0"/>
          <w:sz w:val="24"/>
        </w:rPr>
        <w:t>2</w:t>
      </w:r>
      <w:r w:rsidR="00680AE9" w:rsidRPr="00A77E72">
        <w:rPr>
          <w:rFonts w:hAnsi="Calibri" w:cs="Calibri" w:hint="eastAsia"/>
          <w:kern w:val="0"/>
          <w:sz w:val="24"/>
        </w:rPr>
        <w:t>、</w:t>
      </w:r>
      <w:r w:rsidR="00680AE9" w:rsidRPr="00A77E72">
        <w:rPr>
          <w:rFonts w:cs="宋体" w:hint="eastAsia"/>
          <w:kern w:val="0"/>
          <w:sz w:val="24"/>
        </w:rPr>
        <w:t>一个扭矩</w:t>
      </w:r>
      <w:r w:rsidR="005C0BCE" w:rsidRPr="00A77E72">
        <w:rPr>
          <w:noProof/>
          <w:position w:val="-6"/>
          <w:sz w:val="24"/>
        </w:rPr>
        <w:object w:dxaOrig="800" w:dyaOrig="279" w14:anchorId="3C4577E0">
          <v:shape id="_x0000_i1077" type="#_x0000_t75" alt="" style="width:40.05pt;height:13.8pt;mso-width-percent:0;mso-height-percent:0;mso-width-percent:0;mso-height-percent:0" o:ole="">
            <v:imagedata r:id="rId110" o:title=""/>
          </v:shape>
          <o:OLEObject Type="Embed" ProgID="Equation.DSMT4" ShapeID="_x0000_i1077" DrawAspect="Content" ObjectID="_1775802113" r:id="rId111"/>
        </w:object>
      </w:r>
      <w:proofErr w:type="gramStart"/>
      <w:r w:rsidR="00680AE9" w:rsidRPr="00A77E72">
        <w:rPr>
          <w:rFonts w:cs="宋体" w:hint="eastAsia"/>
          <w:kern w:val="0"/>
          <w:sz w:val="24"/>
        </w:rPr>
        <w:t>加到图题</w:t>
      </w:r>
      <w:proofErr w:type="gramEnd"/>
      <w:r w:rsidR="00680AE9" w:rsidRPr="00A77E72">
        <w:rPr>
          <w:rFonts w:cs="Calibri"/>
          <w:kern w:val="0"/>
          <w:sz w:val="24"/>
        </w:rPr>
        <w:t>2</w:t>
      </w:r>
      <w:r w:rsidR="00680AE9" w:rsidRPr="00A77E72">
        <w:rPr>
          <w:rFonts w:cs="宋体" w:hint="eastAsia"/>
          <w:kern w:val="0"/>
          <w:sz w:val="24"/>
        </w:rPr>
        <w:t>的系统上。</w:t>
      </w:r>
      <w:r w:rsidR="005C0BCE" w:rsidRPr="00A77E72">
        <w:rPr>
          <w:noProof/>
          <w:position w:val="-12"/>
          <w:sz w:val="24"/>
        </w:rPr>
        <w:object w:dxaOrig="1800" w:dyaOrig="380" w14:anchorId="5014A623">
          <v:shape id="_x0000_i1078" type="#_x0000_t75" alt="" style="width:90.15pt;height:19pt;mso-width-percent:0;mso-height-percent:0;mso-width-percent:0;mso-height-percent:0" o:ole="">
            <v:imagedata r:id="rId112" o:title=""/>
          </v:shape>
          <o:OLEObject Type="Embed" ProgID="Equation.DSMT4" ShapeID="_x0000_i1078" DrawAspect="Content" ObjectID="_1775802114" r:id="rId113"/>
        </w:object>
      </w:r>
      <w:r w:rsidR="00680AE9"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2"/>
          <w:sz w:val="24"/>
        </w:rPr>
        <w:object w:dxaOrig="2220" w:dyaOrig="380" w14:anchorId="43367DC8">
          <v:shape id="_x0000_i1079" type="#_x0000_t75" alt="" style="width:110.9pt;height:19pt;mso-width-percent:0;mso-height-percent:0;mso-width-percent:0;mso-height-percent:0" o:ole="">
            <v:imagedata r:id="rId114" o:title=""/>
          </v:shape>
          <o:OLEObject Type="Embed" ProgID="Equation.DSMT4" ShapeID="_x0000_i1079" DrawAspect="Content" ObjectID="_1775802115" r:id="rId115"/>
        </w:object>
      </w:r>
      <w:r w:rsidR="00680AE9"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0"/>
          <w:sz w:val="24"/>
        </w:rPr>
        <w:object w:dxaOrig="1420" w:dyaOrig="320" w14:anchorId="1C843F2B">
          <v:shape id="_x0000_i1080" type="#_x0000_t75" alt="" style="width:71.15pt;height:15.55pt;mso-width-percent:0;mso-height-percent:0;mso-width-percent:0;mso-height-percent:0" o:ole="">
            <v:imagedata r:id="rId116" o:title=""/>
          </v:shape>
          <o:OLEObject Type="Embed" ProgID="Equation.DSMT4" ShapeID="_x0000_i1080" DrawAspect="Content" ObjectID="_1775802116" r:id="rId117"/>
        </w:object>
      </w:r>
      <w:r w:rsidR="00680AE9"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0"/>
          <w:sz w:val="24"/>
        </w:rPr>
        <w:object w:dxaOrig="1380" w:dyaOrig="360" w14:anchorId="18782279">
          <v:shape id="_x0000_i1081" type="#_x0000_t75" alt="" style="width:69.4pt;height:18.15pt;mso-width-percent:0;mso-height-percent:0;mso-width-percent:0;mso-height-percent:0" o:ole="">
            <v:imagedata r:id="rId118" o:title=""/>
          </v:shape>
          <o:OLEObject Type="Embed" ProgID="Equation.DSMT4" ShapeID="_x0000_i1081" DrawAspect="Content" ObjectID="_1775802117" r:id="rId119"/>
        </w:object>
      </w:r>
      <w:r w:rsidR="00680AE9" w:rsidRPr="00A77E72">
        <w:rPr>
          <w:rFonts w:hint="eastAsia"/>
          <w:sz w:val="24"/>
        </w:rPr>
        <w:t>，</w:t>
      </w:r>
      <w:r w:rsidR="00680AE9" w:rsidRPr="00A77E72">
        <w:rPr>
          <w:rFonts w:cs="宋体" w:hint="eastAsia"/>
          <w:kern w:val="0"/>
          <w:sz w:val="24"/>
        </w:rPr>
        <w:t>如果要使系统的共振频率与激励频率相差</w:t>
      </w:r>
      <w:r w:rsidR="00680AE9" w:rsidRPr="00A77E72">
        <w:rPr>
          <w:kern w:val="0"/>
          <w:sz w:val="24"/>
        </w:rPr>
        <w:t>20%</w:t>
      </w:r>
      <w:r w:rsidR="00680AE9" w:rsidRPr="00A77E72">
        <w:rPr>
          <w:rFonts w:cs="宋体" w:hint="eastAsia"/>
          <w:kern w:val="0"/>
          <w:sz w:val="24"/>
        </w:rPr>
        <w:t>，试确定吸振器的参数</w:t>
      </w:r>
      <w:r w:rsidR="005C0BCE" w:rsidRPr="00A77E72">
        <w:rPr>
          <w:noProof/>
          <w:position w:val="-12"/>
          <w:sz w:val="24"/>
        </w:rPr>
        <w:object w:dxaOrig="279" w:dyaOrig="360" w14:anchorId="53CF4B3B">
          <v:shape id="_x0000_i1082" type="#_x0000_t75" alt="" style="width:13.8pt;height:18.15pt;mso-width-percent:0;mso-height-percent:0;mso-width-percent:0;mso-height-percent:0" o:ole="">
            <v:imagedata r:id="rId120" o:title=""/>
          </v:shape>
          <o:OLEObject Type="Embed" ProgID="Equation.DSMT4" ShapeID="_x0000_i1082" DrawAspect="Content" ObjectID="_1775802118" r:id="rId121"/>
        </w:object>
      </w:r>
      <w:r w:rsidR="00680AE9" w:rsidRPr="00A77E72">
        <w:rPr>
          <w:rFonts w:hint="eastAsia"/>
          <w:sz w:val="24"/>
        </w:rPr>
        <w:t>和</w:t>
      </w:r>
      <w:r w:rsidR="005C0BCE" w:rsidRPr="00A77E72">
        <w:rPr>
          <w:noProof/>
          <w:position w:val="-12"/>
          <w:sz w:val="24"/>
        </w:rPr>
        <w:object w:dxaOrig="260" w:dyaOrig="360" w14:anchorId="5285F704">
          <v:shape id="_x0000_i1083" type="#_x0000_t75" alt="" style="width:12.95pt;height:18.15pt;mso-width-percent:0;mso-height-percent:0;mso-width-percent:0;mso-height-percent:0" o:ole="">
            <v:imagedata r:id="rId122" o:title=""/>
          </v:shape>
          <o:OLEObject Type="Embed" ProgID="Equation.DSMT4" ShapeID="_x0000_i1083" DrawAspect="Content" ObjectID="_1775802119" r:id="rId123"/>
        </w:object>
      </w:r>
      <w:r w:rsidR="00680AE9" w:rsidRPr="00A77E72">
        <w:rPr>
          <w:rFonts w:hint="eastAsia"/>
          <w:sz w:val="24"/>
        </w:rPr>
        <w:t>。</w:t>
      </w:r>
    </w:p>
    <w:p w14:paraId="009AA21D" w14:textId="08ABFB31" w:rsidR="000E7469" w:rsidRDefault="00E75604" w:rsidP="00F36BD5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E75604">
        <w:rPr>
          <w:noProof/>
          <w:kern w:val="0"/>
          <w:sz w:val="24"/>
        </w:rPr>
        <w:drawing>
          <wp:inline distT="0" distB="0" distL="0" distR="0" wp14:anchorId="7E09005E" wp14:editId="0EF590C3">
            <wp:extent cx="3770606" cy="2160000"/>
            <wp:effectExtent l="0" t="0" r="1905" b="0"/>
            <wp:docPr id="1356301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0606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9E2A4" w14:textId="376F996B" w:rsidR="000E7469" w:rsidRDefault="00E75604" w:rsidP="00F36BD5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 w:rsidRPr="00E75604">
        <w:rPr>
          <w:noProof/>
          <w:kern w:val="0"/>
          <w:sz w:val="24"/>
        </w:rPr>
        <w:drawing>
          <wp:inline distT="0" distB="0" distL="0" distR="0" wp14:anchorId="1081AF80" wp14:editId="1812D8A3">
            <wp:extent cx="3411145" cy="2700000"/>
            <wp:effectExtent l="0" t="0" r="0" b="5715"/>
            <wp:docPr id="105608749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145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87894" w14:textId="77777777" w:rsidR="000E7469" w:rsidRDefault="000E7469" w:rsidP="00F36BD5"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</w:p>
    <w:p w14:paraId="2686CA9E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</w:p>
    <w:p w14:paraId="1C17C4D3" w14:textId="77777777" w:rsidR="002779E5" w:rsidRPr="00A77E72" w:rsidRDefault="002779E5" w:rsidP="00F36BD5">
      <w:pPr>
        <w:spacing w:line="360" w:lineRule="auto"/>
        <w:rPr>
          <w:rFonts w:cs="宋体"/>
          <w:kern w:val="0"/>
          <w:sz w:val="24"/>
        </w:rPr>
      </w:pPr>
      <w:r w:rsidRPr="00A77E72">
        <w:rPr>
          <w:rFonts w:cs="宋体" w:hint="eastAsia"/>
          <w:kern w:val="0"/>
          <w:sz w:val="24"/>
        </w:rPr>
        <w:t>一个无阻尼三自由度系统，运动方程为</w:t>
      </w:r>
    </w:p>
    <w:p w14:paraId="56E699AF" w14:textId="77777777" w:rsidR="002779E5" w:rsidRPr="00A77E72" w:rsidRDefault="005C0BCE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noProof/>
          <w:position w:val="-52"/>
          <w:sz w:val="24"/>
        </w:rPr>
        <w:object w:dxaOrig="4660" w:dyaOrig="1160" w14:anchorId="78623376">
          <v:shape id="_x0000_i1084" type="#_x0000_t75" alt="" style="width:233.55pt;height:58.2pt;mso-width-percent:0;mso-height-percent:0;mso-width-percent:0;mso-height-percent:0" o:ole="">
            <v:imagedata r:id="rId126" o:title=""/>
          </v:shape>
          <o:OLEObject Type="Embed" ProgID="Equation.DSMT4" ShapeID="_x0000_i1084" DrawAspect="Content" ObjectID="_1775802120" r:id="rId127"/>
        </w:object>
      </w:r>
    </w:p>
    <w:p w14:paraId="67A2AFE7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1</w:t>
      </w:r>
      <w:r w:rsidRPr="00A77E72">
        <w:rPr>
          <w:rFonts w:cs="宋体" w:hint="eastAsia"/>
          <w:kern w:val="0"/>
          <w:sz w:val="24"/>
        </w:rPr>
        <w:t>）确定频率方程和固有频率；</w:t>
      </w:r>
    </w:p>
    <w:p w14:paraId="67432F3F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2</w:t>
      </w:r>
      <w:r w:rsidRPr="00A77E72">
        <w:rPr>
          <w:rFonts w:cs="宋体" w:hint="eastAsia"/>
          <w:kern w:val="0"/>
          <w:sz w:val="24"/>
        </w:rPr>
        <w:t>）确定特征向量及模态矩阵；</w:t>
      </w:r>
    </w:p>
    <w:p w14:paraId="1778672B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3</w:t>
      </w:r>
      <w:r w:rsidRPr="00A77E72">
        <w:rPr>
          <w:rFonts w:cs="宋体" w:hint="eastAsia"/>
          <w:kern w:val="0"/>
          <w:sz w:val="24"/>
        </w:rPr>
        <w:t>）证明模态矩阵与质量矩阵和刚度矩阵有正交关系；</w:t>
      </w:r>
    </w:p>
    <w:p w14:paraId="011AA9F4" w14:textId="77777777" w:rsidR="002779E5" w:rsidRPr="00A77E72" w:rsidRDefault="002779E5" w:rsidP="00F36BD5">
      <w:pPr>
        <w:spacing w:line="360" w:lineRule="auto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4</w:t>
      </w:r>
      <w:r w:rsidRPr="00A77E72">
        <w:rPr>
          <w:rFonts w:cs="宋体" w:hint="eastAsia"/>
          <w:kern w:val="0"/>
          <w:sz w:val="24"/>
        </w:rPr>
        <w:t>）列出无耦合运动方程。</w:t>
      </w:r>
    </w:p>
    <w:p w14:paraId="76F69422" w14:textId="77777777" w:rsidR="002779E5" w:rsidRPr="00A77E72" w:rsidRDefault="002779E5" w:rsidP="00F36BD5">
      <w:pPr>
        <w:spacing w:line="360" w:lineRule="auto"/>
        <w:ind w:firstLineChars="100" w:firstLine="240"/>
        <w:rPr>
          <w:sz w:val="24"/>
        </w:rPr>
      </w:pPr>
      <w:r w:rsidRPr="00A77E72">
        <w:rPr>
          <w:rFonts w:hint="eastAsia"/>
          <w:sz w:val="24"/>
        </w:rPr>
        <w:t>解：</w:t>
      </w:r>
      <w:r w:rsidRPr="00A77E72">
        <w:rPr>
          <w:sz w:val="24"/>
        </w:rPr>
        <w:t>1</w:t>
      </w:r>
      <w:r w:rsidRPr="00A77E72">
        <w:rPr>
          <w:rFonts w:hint="eastAsia"/>
          <w:sz w:val="24"/>
        </w:rPr>
        <w:t>）由运动方程可表为</w:t>
      </w:r>
    </w:p>
    <w:p w14:paraId="6C9DD9C8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14"/>
          <w:sz w:val="24"/>
        </w:rPr>
        <w:object w:dxaOrig="2620" w:dyaOrig="400" w14:anchorId="6A5D1BFE">
          <v:shape id="_x0000_i1085" type="#_x0000_t75" alt="" style="width:131.05pt;height:19.85pt;mso-width-percent:0;mso-height-percent:0;mso-width-percent:0;mso-height-percent:0" o:ole="">
            <v:imagedata r:id="rId128" o:title=""/>
          </v:shape>
          <o:OLEObject Type="Embed" ProgID="Equation.DSMT4" ShapeID="_x0000_i1085" DrawAspect="Content" ObjectID="_1775802121" r:id="rId129"/>
        </w:object>
      </w:r>
    </w:p>
    <w:p w14:paraId="7EB8B594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则可表为</w:t>
      </w:r>
      <w:r w:rsidR="005C0BCE" w:rsidRPr="00A77E72">
        <w:rPr>
          <w:noProof/>
          <w:position w:val="-14"/>
          <w:sz w:val="24"/>
        </w:rPr>
        <w:object w:dxaOrig="3380" w:dyaOrig="440" w14:anchorId="1107CF4B">
          <v:shape id="_x0000_i1086" type="#_x0000_t75" alt="" style="width:169.05pt;height:21.6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775802122" r:id="rId131"/>
        </w:object>
      </w:r>
    </w:p>
    <w:p w14:paraId="0F1AEC93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即，</w:t>
      </w:r>
      <w:r w:rsidR="005C0BCE" w:rsidRPr="00A77E72">
        <w:rPr>
          <w:noProof/>
          <w:position w:val="-52"/>
          <w:sz w:val="24"/>
        </w:rPr>
        <w:object w:dxaOrig="4140" w:dyaOrig="1160" w14:anchorId="73A838EC">
          <v:shape id="_x0000_i1087" type="#_x0000_t75" alt="" style="width:207.35pt;height:58.2pt;mso-width-percent:0;mso-height-percent:0;mso-width-percent:0;mso-height-percent:0" o:ole="">
            <v:imagedata r:id="rId132" o:title=""/>
          </v:shape>
          <o:OLEObject Type="Embed" ProgID="Equation.DSMT4" ShapeID="_x0000_i1087" DrawAspect="Content" ObjectID="_1775802123" r:id="rId133"/>
        </w:object>
      </w:r>
    </w:p>
    <w:p w14:paraId="16F275FB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频率方程为</w:t>
      </w:r>
    </w:p>
    <w:p w14:paraId="6EA4E8F6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50"/>
          <w:sz w:val="24"/>
        </w:rPr>
        <w:object w:dxaOrig="2540" w:dyaOrig="1120" w14:anchorId="179CBD48">
          <v:shape id="_x0000_i1088" type="#_x0000_t75" alt="" style="width:126.7pt;height:56.45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775802124" r:id="rId135"/>
        </w:object>
      </w:r>
    </w:p>
    <w:p w14:paraId="478A09D9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因而，系统的固有频率为</w:t>
      </w:r>
    </w:p>
    <w:p w14:paraId="15A893A4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56"/>
          <w:sz w:val="24"/>
        </w:rPr>
        <w:object w:dxaOrig="2579" w:dyaOrig="1279" w14:anchorId="73163D42">
          <v:shape id="_x0000_i1089" type="#_x0000_t75" alt="" style="width:129.3pt;height:63.35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775802125" r:id="rId137"/>
        </w:object>
      </w:r>
    </w:p>
    <w:p w14:paraId="7F34AAD4" w14:textId="77777777" w:rsidR="002779E5" w:rsidRPr="00A77E72" w:rsidRDefault="002779E5" w:rsidP="00F36BD5">
      <w:pPr>
        <w:spacing w:line="360" w:lineRule="auto"/>
        <w:ind w:firstLineChars="100" w:firstLine="240"/>
        <w:rPr>
          <w:sz w:val="24"/>
        </w:rPr>
      </w:pPr>
      <w:r w:rsidRPr="00A77E72">
        <w:rPr>
          <w:sz w:val="24"/>
        </w:rPr>
        <w:t>2</w:t>
      </w:r>
      <w:r w:rsidRPr="00A77E72">
        <w:rPr>
          <w:rFonts w:hint="eastAsia"/>
          <w:sz w:val="24"/>
        </w:rPr>
        <w:t>）由运动方程可得</w:t>
      </w:r>
    </w:p>
    <w:p w14:paraId="228A8652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50"/>
          <w:sz w:val="24"/>
        </w:rPr>
        <w:object w:dxaOrig="5140" w:dyaOrig="1120" w14:anchorId="3738FF78">
          <v:shape id="_x0000_i1090" type="#_x0000_t75" alt="" style="width:257.75pt;height:56.45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775802126" r:id="rId139"/>
        </w:object>
      </w:r>
    </w:p>
    <w:p w14:paraId="374FC2A5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其伴随矩阵为</w:t>
      </w:r>
    </w:p>
    <w:p w14:paraId="09EAF907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52"/>
          <w:sz w:val="24"/>
        </w:rPr>
        <w:object w:dxaOrig="5400" w:dyaOrig="1160" w14:anchorId="20AD670D">
          <v:shape id="_x0000_i1091" type="#_x0000_t75" alt="" style="width:269.85pt;height:58.2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775802127" r:id="rId141"/>
        </w:object>
      </w:r>
    </w:p>
    <w:p w14:paraId="16604727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对于</w:t>
      </w:r>
      <w:r w:rsidR="005C0BCE" w:rsidRPr="00A77E72">
        <w:rPr>
          <w:noProof/>
          <w:position w:val="-12"/>
          <w:sz w:val="24"/>
        </w:rPr>
        <w:object w:dxaOrig="1040" w:dyaOrig="360" w14:anchorId="37572A00">
          <v:shape id="_x0000_i1092" type="#_x0000_t75" alt="" style="width:52.15pt;height:18.15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775802128" r:id="rId143"/>
        </w:object>
      </w:r>
      <w:r w:rsidRPr="00A77E72">
        <w:rPr>
          <w:rFonts w:hint="eastAsia"/>
          <w:sz w:val="24"/>
        </w:rPr>
        <w:t>，有</w:t>
      </w:r>
      <w:r w:rsidR="005C0BCE" w:rsidRPr="00A77E72">
        <w:rPr>
          <w:noProof/>
          <w:position w:val="-50"/>
          <w:sz w:val="24"/>
        </w:rPr>
        <w:object w:dxaOrig="3360" w:dyaOrig="1120" w14:anchorId="25F31865">
          <v:shape id="_x0000_i1093" type="#_x0000_t75" alt="" style="width:168.2pt;height:56.45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775802129" r:id="rId145"/>
        </w:object>
      </w:r>
    </w:p>
    <w:p w14:paraId="06967332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取其中的非零列第三列为特征向量有</w:t>
      </w:r>
    </w:p>
    <w:p w14:paraId="54CDF857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14"/>
          <w:sz w:val="24"/>
        </w:rPr>
        <w:object w:dxaOrig="2500" w:dyaOrig="440" w14:anchorId="79FB9EB9">
          <v:shape id="_x0000_i1094" type="#_x0000_t75" alt="" style="width:125pt;height:21.6pt;mso-width-percent:0;mso-height-percent:0;mso-width-percent:0;mso-height-percent:0" o:ole="">
            <v:imagedata r:id="rId146" o:title=""/>
          </v:shape>
          <o:OLEObject Type="Embed" ProgID="Equation.DSMT4" ShapeID="_x0000_i1094" DrawAspect="Content" ObjectID="_1775802130" r:id="rId147"/>
        </w:object>
      </w:r>
    </w:p>
    <w:p w14:paraId="7CBCFDC4" w14:textId="77777777" w:rsidR="002779E5" w:rsidRPr="00A77E72" w:rsidRDefault="003B3B32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同理可得：</w:t>
      </w:r>
      <w:r w:rsidR="005C0BCE" w:rsidRPr="00A77E72">
        <w:rPr>
          <w:noProof/>
          <w:position w:val="-14"/>
          <w:sz w:val="24"/>
        </w:rPr>
        <w:object w:dxaOrig="2700" w:dyaOrig="440" w14:anchorId="45051CB6">
          <v:shape id="_x0000_i1095" type="#_x0000_t75" alt="" style="width:135.35pt;height:21.6pt;mso-width-percent:0;mso-height-percent:0;mso-width-percent:0;mso-height-percent:0" o:ole="">
            <v:imagedata r:id="rId148" o:title=""/>
          </v:shape>
          <o:OLEObject Type="Embed" ProgID="Equation.DSMT4" ShapeID="_x0000_i1095" DrawAspect="Content" ObjectID="_1775802131" r:id="rId149"/>
        </w:object>
      </w:r>
      <w:r w:rsidRPr="00A77E72">
        <w:rPr>
          <w:rFonts w:hint="eastAsia"/>
          <w:sz w:val="24"/>
        </w:rPr>
        <w:t>；</w:t>
      </w:r>
      <w:r w:rsidR="005C0BCE" w:rsidRPr="00A77E72">
        <w:rPr>
          <w:noProof/>
          <w:position w:val="-14"/>
          <w:sz w:val="24"/>
        </w:rPr>
        <w:object w:dxaOrig="2580" w:dyaOrig="440" w14:anchorId="702B558B">
          <v:shape id="_x0000_i1096" type="#_x0000_t75" alt="" style="width:129.3pt;height:21.6pt;mso-width-percent:0;mso-height-percent:0;mso-width-percent:0;mso-height-percent:0" o:ole="">
            <v:imagedata r:id="rId150" o:title=""/>
          </v:shape>
          <o:OLEObject Type="Embed" ProgID="Equation.DSMT4" ShapeID="_x0000_i1096" DrawAspect="Content" ObjectID="_1775802132" r:id="rId151"/>
        </w:object>
      </w:r>
    </w:p>
    <w:p w14:paraId="79603213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则可得模态矩阵为：</w:t>
      </w:r>
      <w:r w:rsidR="005C0BCE" w:rsidRPr="00A77E72">
        <w:rPr>
          <w:noProof/>
          <w:position w:val="-50"/>
          <w:sz w:val="24"/>
        </w:rPr>
        <w:object w:dxaOrig="3140" w:dyaOrig="1120" w14:anchorId="497DB71F">
          <v:shape id="_x0000_i1097" type="#_x0000_t75" alt="" style="width:156.95pt;height:56.45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775802133" r:id="rId153"/>
        </w:object>
      </w:r>
    </w:p>
    <w:p w14:paraId="7A6DF610" w14:textId="77777777" w:rsidR="002779E5" w:rsidRPr="00A77E72" w:rsidRDefault="002779E5" w:rsidP="00F36BD5">
      <w:pPr>
        <w:spacing w:line="360" w:lineRule="auto"/>
        <w:ind w:firstLineChars="100" w:firstLine="240"/>
        <w:rPr>
          <w:b/>
          <w:sz w:val="24"/>
        </w:rPr>
      </w:pPr>
      <w:r w:rsidRPr="00A77E72">
        <w:rPr>
          <w:sz w:val="24"/>
        </w:rPr>
        <w:t>3</w:t>
      </w:r>
      <w:r w:rsidRPr="00A77E72">
        <w:rPr>
          <w:rFonts w:hint="eastAsia"/>
          <w:sz w:val="24"/>
        </w:rPr>
        <w:t>）由</w:t>
      </w:r>
      <w:r w:rsidRPr="00A77E72">
        <w:rPr>
          <w:sz w:val="24"/>
        </w:rPr>
        <w:t>2</w:t>
      </w:r>
      <w:r w:rsidRPr="00A77E72">
        <w:rPr>
          <w:rFonts w:hint="eastAsia"/>
          <w:sz w:val="24"/>
        </w:rPr>
        <w:t>）可得模态矩阵</w:t>
      </w:r>
      <w:r w:rsidR="005C0BCE" w:rsidRPr="00A77E72">
        <w:rPr>
          <w:b/>
          <w:noProof/>
          <w:position w:val="-50"/>
          <w:sz w:val="24"/>
        </w:rPr>
        <w:object w:dxaOrig="3140" w:dyaOrig="1120" w14:anchorId="76E70364">
          <v:shape id="_x0000_i1098" type="#_x0000_t75" alt="" style="width:156.95pt;height:56.45pt;mso-width-percent:0;mso-height-percent:0;mso-width-percent:0;mso-height-percent:0" o:ole="">
            <v:imagedata r:id="rId152" o:title=""/>
          </v:shape>
          <o:OLEObject Type="Embed" ProgID="Equation.DSMT4" ShapeID="_x0000_i1098" DrawAspect="Content" ObjectID="_1775802134" r:id="rId154"/>
        </w:object>
      </w:r>
      <w:r w:rsidRPr="00A77E72">
        <w:rPr>
          <w:rFonts w:hint="eastAsia"/>
          <w:b/>
          <w:sz w:val="24"/>
        </w:rPr>
        <w:t>，</w:t>
      </w:r>
    </w:p>
    <w:p w14:paraId="6785CB0E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质量矩阵</w:t>
      </w:r>
      <w:r w:rsidR="005C0BCE" w:rsidRPr="00A77E72">
        <w:rPr>
          <w:noProof/>
          <w:position w:val="-50"/>
          <w:sz w:val="24"/>
        </w:rPr>
        <w:object w:dxaOrig="1740" w:dyaOrig="1120" w14:anchorId="1779F915">
          <v:shape id="_x0000_i1099" type="#_x0000_t75" alt="" style="width:86.7pt;height:56.45pt;mso-width-percent:0;mso-height-percent:0;mso-width-percent:0;mso-height-percent:0" o:ole="">
            <v:imagedata r:id="rId155" o:title=""/>
          </v:shape>
          <o:OLEObject Type="Embed" ProgID="Equation.DSMT4" ShapeID="_x0000_i1099" DrawAspect="Content" ObjectID="_1775802135" r:id="rId156"/>
        </w:object>
      </w:r>
      <w:r w:rsidRPr="00A77E72">
        <w:rPr>
          <w:rFonts w:hint="eastAsia"/>
          <w:sz w:val="24"/>
        </w:rPr>
        <w:t>，刚度矩阵</w:t>
      </w:r>
      <w:r w:rsidR="005C0BCE" w:rsidRPr="00A77E72">
        <w:rPr>
          <w:noProof/>
          <w:position w:val="-50"/>
          <w:sz w:val="24"/>
        </w:rPr>
        <w:object w:dxaOrig="2020" w:dyaOrig="1120" w14:anchorId="3D5567E1">
          <v:shape id="_x0000_i1100" type="#_x0000_t75" alt="" style="width:101.4pt;height:56.45pt;mso-width-percent:0;mso-height-percent:0;mso-width-percent:0;mso-height-percent:0" o:ole="">
            <v:imagedata r:id="rId157" o:title=""/>
          </v:shape>
          <o:OLEObject Type="Embed" ProgID="Equation.DSMT4" ShapeID="_x0000_i1100" DrawAspect="Content" ObjectID="_1775802136" r:id="rId158"/>
        </w:object>
      </w:r>
      <w:r w:rsidRPr="00A77E72">
        <w:rPr>
          <w:rFonts w:hint="eastAsia"/>
          <w:sz w:val="24"/>
        </w:rPr>
        <w:t>，则</w:t>
      </w:r>
    </w:p>
    <w:p w14:paraId="12CBD30C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162"/>
          <w:sz w:val="24"/>
        </w:rPr>
        <w:object w:dxaOrig="6460" w:dyaOrig="3360" w14:anchorId="107F06FF">
          <v:shape id="_x0000_i1101" type="#_x0000_t75" alt="" style="width:323.7pt;height:168.2pt;mso-width-percent:0;mso-height-percent:0;mso-width-percent:0;mso-height-percent:0" o:ole="">
            <v:imagedata r:id="rId159" o:title=""/>
          </v:shape>
          <o:OLEObject Type="Embed" ProgID="Equation.DSMT4" ShapeID="_x0000_i1101" DrawAspect="Content" ObjectID="_1775802137" r:id="rId160"/>
        </w:object>
      </w:r>
    </w:p>
    <w:p w14:paraId="306C299C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所以模态矩阵与质量矩阵正交。</w:t>
      </w:r>
    </w:p>
    <w:p w14:paraId="40850CA1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162"/>
          <w:sz w:val="24"/>
        </w:rPr>
        <w:object w:dxaOrig="6760" w:dyaOrig="3360" w14:anchorId="743C1975">
          <v:shape id="_x0000_i1102" type="#_x0000_t75" alt="" style="width:338.4pt;height:168.2pt;mso-width-percent:0;mso-height-percent:0;mso-width-percent:0;mso-height-percent:0" o:ole="">
            <v:imagedata r:id="rId161" o:title=""/>
          </v:shape>
          <o:OLEObject Type="Embed" ProgID="Equation.DSMT4" ShapeID="_x0000_i1102" DrawAspect="Content" ObjectID="_1775802138" r:id="rId162"/>
        </w:object>
      </w:r>
    </w:p>
    <w:p w14:paraId="4B4256DA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所以模态矩阵与刚度矩阵正交。</w:t>
      </w:r>
    </w:p>
    <w:p w14:paraId="4B0AC548" w14:textId="77777777" w:rsidR="002779E5" w:rsidRPr="00A77E72" w:rsidRDefault="002779E5" w:rsidP="00F36BD5">
      <w:pPr>
        <w:spacing w:line="360" w:lineRule="auto"/>
        <w:ind w:firstLineChars="100" w:firstLine="240"/>
        <w:rPr>
          <w:sz w:val="24"/>
        </w:rPr>
      </w:pPr>
      <w:r w:rsidRPr="00A77E72">
        <w:rPr>
          <w:sz w:val="24"/>
        </w:rPr>
        <w:t>4</w:t>
      </w:r>
      <w:r w:rsidRPr="00A77E72">
        <w:rPr>
          <w:rFonts w:hint="eastAsia"/>
          <w:sz w:val="24"/>
        </w:rPr>
        <w:t>）系统的无耦合方程为</w:t>
      </w:r>
    </w:p>
    <w:p w14:paraId="773F3E0F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14"/>
          <w:sz w:val="24"/>
        </w:rPr>
        <w:object w:dxaOrig="4540" w:dyaOrig="440" w14:anchorId="40A99FE1">
          <v:shape id="_x0000_i1103" type="#_x0000_t75" alt="" style="width:227.25pt;height:21.6pt;mso-width-percent:0;mso-height-percent:0;mso-width-percent:0;mso-height-percent:0" o:ole="">
            <v:imagedata r:id="rId163" o:title=""/>
          </v:shape>
          <o:OLEObject Type="Embed" ProgID="Equation.DSMT4" ShapeID="_x0000_i1103" DrawAspect="Content" ObjectID="_1775802139" r:id="rId164"/>
        </w:object>
      </w:r>
      <w:r w:rsidR="002779E5" w:rsidRPr="00A77E72">
        <w:rPr>
          <w:rFonts w:hint="eastAsia"/>
          <w:sz w:val="24"/>
        </w:rPr>
        <w:t>，其中</w:t>
      </w:r>
      <w:r w:rsidRPr="00A77E72">
        <w:rPr>
          <w:noProof/>
          <w:position w:val="-14"/>
          <w:sz w:val="24"/>
        </w:rPr>
        <w:object w:dxaOrig="1259" w:dyaOrig="400" w14:anchorId="466756AD">
          <v:shape id="_x0000_i1104" type="#_x0000_t75" alt="" style="width:63.35pt;height:19.85pt;mso-width-percent:0;mso-height-percent:0;mso-width-percent:0;mso-height-percent:0" o:ole="">
            <v:imagedata r:id="rId165" o:title=""/>
          </v:shape>
          <o:OLEObject Type="Embed" ProgID="Equation.DSMT4" ShapeID="_x0000_i1104" DrawAspect="Content" ObjectID="_1775802140" r:id="rId166"/>
        </w:object>
      </w:r>
    </w:p>
    <w:p w14:paraId="503CBCA9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106"/>
          <w:sz w:val="24"/>
        </w:rPr>
        <w:object w:dxaOrig="9960" w:dyaOrig="2240" w14:anchorId="0574FFD2">
          <v:shape id="_x0000_i1105" type="#_x0000_t75" alt="" style="width:382.45pt;height:92.75pt;mso-width-percent:0;mso-height-percent:0;mso-width-percent:0;mso-height-percent:0" o:ole="">
            <v:imagedata r:id="rId167" o:title=""/>
          </v:shape>
          <o:OLEObject Type="Embed" ProgID="Equation.DSMT4" ShapeID="_x0000_i1105" DrawAspect="Content" ObjectID="_1775802141" r:id="rId168"/>
        </w:object>
      </w:r>
    </w:p>
    <w:p w14:paraId="451E78EF" w14:textId="77777777" w:rsidR="002779E5" w:rsidRPr="00A77E72" w:rsidRDefault="005C0BCE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noProof/>
          <w:position w:val="-52"/>
          <w:sz w:val="24"/>
        </w:rPr>
        <w:object w:dxaOrig="7780" w:dyaOrig="1160" w14:anchorId="7486CE03">
          <v:shape id="_x0000_i1106" type="#_x0000_t75" alt="" style="width:382.45pt;height:58.2pt;mso-width-percent:0;mso-height-percent:0;mso-width-percent:0;mso-height-percent:0" o:ole="">
            <v:imagedata r:id="rId169" o:title=""/>
          </v:shape>
          <o:OLEObject Type="Embed" ProgID="Equation.DSMT4" ShapeID="_x0000_i1106" DrawAspect="Content" ObjectID="_1775802142" r:id="rId170"/>
        </w:object>
      </w:r>
    </w:p>
    <w:p w14:paraId="3D1244FD" w14:textId="77777777" w:rsidR="002779E5" w:rsidRPr="00A77E72" w:rsidRDefault="002779E5" w:rsidP="00F36BD5">
      <w:pPr>
        <w:spacing w:line="360" w:lineRule="auto"/>
        <w:ind w:firstLineChars="300" w:firstLine="720"/>
        <w:rPr>
          <w:sz w:val="24"/>
        </w:rPr>
      </w:pPr>
      <w:r w:rsidRPr="00A77E72">
        <w:rPr>
          <w:rFonts w:hint="eastAsia"/>
          <w:sz w:val="24"/>
        </w:rPr>
        <w:t>即无耦合方程为</w:t>
      </w:r>
    </w:p>
    <w:p w14:paraId="00ED616D" w14:textId="77777777" w:rsidR="002779E5" w:rsidRPr="00A77E72" w:rsidRDefault="005C0BCE" w:rsidP="00F36BD5">
      <w:pPr>
        <w:spacing w:line="360" w:lineRule="auto"/>
        <w:rPr>
          <w:sz w:val="24"/>
        </w:rPr>
      </w:pPr>
      <w:r w:rsidRPr="00A77E72">
        <w:rPr>
          <w:noProof/>
          <w:position w:val="-52"/>
          <w:sz w:val="24"/>
        </w:rPr>
        <w:object w:dxaOrig="9060" w:dyaOrig="1160" w14:anchorId="729A482A">
          <v:shape id="_x0000_i1107" type="#_x0000_t75" alt="" style="width:414.45pt;height:53pt;mso-width-percent:0;mso-height-percent:0;mso-width-percent:0;mso-height-percent:0" o:ole="">
            <v:imagedata r:id="rId171" o:title=""/>
          </v:shape>
          <o:OLEObject Type="Embed" ProgID="Equation.DSMT4" ShapeID="_x0000_i1107" DrawAspect="Content" ObjectID="_1775802143" r:id="rId172"/>
        </w:object>
      </w:r>
    </w:p>
    <w:p w14:paraId="2DBF38F6" w14:textId="77777777" w:rsidR="002779E5" w:rsidRPr="00A77E72" w:rsidRDefault="002779E5" w:rsidP="00F36BD5">
      <w:pPr>
        <w:spacing w:line="360" w:lineRule="auto"/>
        <w:rPr>
          <w:sz w:val="24"/>
        </w:rPr>
      </w:pPr>
    </w:p>
    <w:p w14:paraId="1BF90F36" w14:textId="77777777" w:rsidR="002779E5" w:rsidRPr="00A77E72" w:rsidRDefault="00EE78D3" w:rsidP="00F36BD5">
      <w:pPr>
        <w:spacing w:line="360" w:lineRule="auto"/>
        <w:rPr>
          <w:rFonts w:cs="宋体"/>
          <w:kern w:val="0"/>
          <w:sz w:val="24"/>
        </w:rPr>
      </w:pPr>
      <w:r>
        <w:rPr>
          <w:rFonts w:hint="eastAsia"/>
          <w:kern w:val="0"/>
          <w:sz w:val="24"/>
        </w:rPr>
        <w:t>2</w:t>
      </w:r>
      <w:r w:rsidR="002779E5" w:rsidRPr="00A77E72">
        <w:rPr>
          <w:rFonts w:hint="eastAsia"/>
          <w:kern w:val="0"/>
          <w:sz w:val="24"/>
        </w:rPr>
        <w:t>、</w:t>
      </w:r>
      <w:r w:rsidR="002779E5" w:rsidRPr="00A77E72">
        <w:rPr>
          <w:rFonts w:cs="宋体" w:hint="eastAsia"/>
          <w:kern w:val="0"/>
          <w:sz w:val="24"/>
        </w:rPr>
        <w:t>一个无阻尼系统，运动方程为</w:t>
      </w:r>
    </w:p>
    <w:p w14:paraId="3CC9416E" w14:textId="77777777" w:rsidR="002779E5" w:rsidRPr="00A77E72" w:rsidRDefault="005C0BCE" w:rsidP="00F36BD5">
      <w:pPr>
        <w:spacing w:line="360" w:lineRule="auto"/>
        <w:ind w:firstLineChars="150" w:firstLine="360"/>
        <w:rPr>
          <w:sz w:val="24"/>
        </w:rPr>
      </w:pPr>
      <w:r w:rsidRPr="00A77E72">
        <w:rPr>
          <w:noProof/>
          <w:position w:val="-32"/>
          <w:sz w:val="24"/>
        </w:rPr>
        <w:object w:dxaOrig="4080" w:dyaOrig="760" w14:anchorId="23CF75DC">
          <v:shape id="_x0000_i1108" type="#_x0000_t75" alt="" style="width:203.9pt;height:38pt;mso-width-percent:0;mso-height-percent:0;mso-width-percent:0;mso-height-percent:0" o:ole="">
            <v:imagedata r:id="rId173" o:title=""/>
          </v:shape>
          <o:OLEObject Type="Embed" ProgID="Equation.DSMT4" ShapeID="_x0000_i1108" DrawAspect="Content" ObjectID="_1775802144" r:id="rId174"/>
        </w:object>
      </w:r>
    </w:p>
    <w:p w14:paraId="0FDFDAA4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1</w:t>
      </w:r>
      <w:r w:rsidRPr="00A77E72">
        <w:rPr>
          <w:rFonts w:cs="宋体" w:hint="eastAsia"/>
          <w:kern w:val="0"/>
          <w:sz w:val="24"/>
        </w:rPr>
        <w:t>）确定特征方程</w:t>
      </w:r>
      <w:r w:rsidR="005C0BCE" w:rsidRPr="00A77E72">
        <w:rPr>
          <w:noProof/>
          <w:position w:val="-16"/>
          <w:sz w:val="24"/>
        </w:rPr>
        <w:object w:dxaOrig="1540" w:dyaOrig="440" w14:anchorId="68E94379">
          <v:shape id="_x0000_i1109" type="#_x0000_t75" alt="" style="width:77.2pt;height:21.6pt;mso-width-percent:0;mso-height-percent:0;mso-width-percent:0;mso-height-percent:0" o:ole="">
            <v:imagedata r:id="rId175" o:title=""/>
          </v:shape>
          <o:OLEObject Type="Embed" ProgID="Equation.DSMT4" ShapeID="_x0000_i1109" DrawAspect="Content" ObjectID="_1775802145" r:id="rId176"/>
        </w:object>
      </w:r>
      <w:r w:rsidRPr="00A77E72">
        <w:rPr>
          <w:rFonts w:cs="宋体" w:hint="eastAsia"/>
          <w:kern w:val="0"/>
          <w:sz w:val="24"/>
        </w:rPr>
        <w:t>的特征值，式中</w:t>
      </w:r>
      <w:r w:rsidR="005C0BCE" w:rsidRPr="00A77E72">
        <w:rPr>
          <w:noProof/>
          <w:position w:val="-14"/>
          <w:sz w:val="24"/>
        </w:rPr>
        <w:object w:dxaOrig="1620" w:dyaOrig="440" w14:anchorId="57CE6EE5">
          <v:shape id="_x0000_i1110" type="#_x0000_t75" alt="" style="width:80.65pt;height:21.6pt;mso-width-percent:0;mso-height-percent:0;mso-width-percent:0;mso-height-percent:0" o:ole="">
            <v:imagedata r:id="rId177" o:title=""/>
          </v:shape>
          <o:OLEObject Type="Embed" ProgID="Equation.DSMT4" ShapeID="_x0000_i1110" DrawAspect="Content" ObjectID="_1775802146" r:id="rId178"/>
        </w:object>
      </w:r>
      <w:r w:rsidRPr="00A77E72">
        <w:rPr>
          <w:rFonts w:cs="宋体" w:hint="eastAsia"/>
          <w:kern w:val="0"/>
          <w:sz w:val="24"/>
        </w:rPr>
        <w:t>为动力矩阵；</w:t>
      </w:r>
    </w:p>
    <w:p w14:paraId="19D36DE4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2</w:t>
      </w:r>
      <w:r w:rsidRPr="00A77E72">
        <w:rPr>
          <w:rFonts w:cs="宋体" w:hint="eastAsia"/>
          <w:kern w:val="0"/>
          <w:sz w:val="24"/>
        </w:rPr>
        <w:t>）计算模态矩阵</w:t>
      </w:r>
      <w:r w:rsidR="005C0BCE" w:rsidRPr="00A77E72">
        <w:rPr>
          <w:noProof/>
          <w:position w:val="-14"/>
          <w:sz w:val="24"/>
        </w:rPr>
        <w:object w:dxaOrig="360" w:dyaOrig="400" w14:anchorId="25811D49">
          <v:shape id="_x0000_i1111" type="#_x0000_t75" alt="" style="width:18.15pt;height:19.85pt;mso-width-percent:0;mso-height-percent:0;mso-width-percent:0;mso-height-percent:0" o:ole="">
            <v:imagedata r:id="rId179" o:title=""/>
          </v:shape>
          <o:OLEObject Type="Embed" ProgID="Equation.DSMT4" ShapeID="_x0000_i1111" DrawAspect="Content" ObjectID="_1775802147" r:id="rId180"/>
        </w:object>
      </w:r>
      <w:r w:rsidRPr="00A77E72">
        <w:rPr>
          <w:rFonts w:cs="宋体" w:hint="eastAsia"/>
          <w:kern w:val="0"/>
          <w:sz w:val="24"/>
        </w:rPr>
        <w:t>；</w:t>
      </w:r>
    </w:p>
    <w:p w14:paraId="5F2B9307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3</w:t>
      </w:r>
      <w:r w:rsidRPr="00A77E72">
        <w:rPr>
          <w:rFonts w:cs="宋体" w:hint="eastAsia"/>
          <w:kern w:val="0"/>
          <w:sz w:val="24"/>
        </w:rPr>
        <w:t>）写出主坐标表示的无耦合方程；</w:t>
      </w:r>
    </w:p>
    <w:p w14:paraId="25B44D29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t>4</w:t>
      </w:r>
      <w:r w:rsidRPr="00A77E72">
        <w:rPr>
          <w:rFonts w:cs="宋体" w:hint="eastAsia"/>
          <w:kern w:val="0"/>
          <w:sz w:val="24"/>
        </w:rPr>
        <w:t>）证明：</w:t>
      </w:r>
      <w:r w:rsidR="005C0BCE" w:rsidRPr="00A77E72">
        <w:rPr>
          <w:noProof/>
          <w:position w:val="-14"/>
          <w:sz w:val="24"/>
        </w:rPr>
        <w:object w:dxaOrig="1780" w:dyaOrig="440" w14:anchorId="654D480B">
          <v:shape id="_x0000_i1112" type="#_x0000_t75" alt="" style="width:89.3pt;height:21.6pt;mso-width-percent:0;mso-height-percent:0;mso-width-percent:0;mso-height-percent:0" o:ole="">
            <v:imagedata r:id="rId181" o:title=""/>
          </v:shape>
          <o:OLEObject Type="Embed" ProgID="Equation.DSMT4" ShapeID="_x0000_i1112" DrawAspect="Content" ObjectID="_1775802148" r:id="rId182"/>
        </w:object>
      </w:r>
      <w:r w:rsidRPr="00A77E72">
        <w:rPr>
          <w:rFonts w:cs="宋体" w:hint="eastAsia"/>
          <w:kern w:val="0"/>
          <w:sz w:val="24"/>
        </w:rPr>
        <w:t>；</w:t>
      </w:r>
    </w:p>
    <w:p w14:paraId="1100DAAA" w14:textId="77777777" w:rsidR="002779E5" w:rsidRPr="00A77E72" w:rsidRDefault="002779E5" w:rsidP="00F36BD5">
      <w:pPr>
        <w:spacing w:line="360" w:lineRule="auto"/>
        <w:rPr>
          <w:rFonts w:cs="宋体"/>
          <w:kern w:val="0"/>
          <w:sz w:val="24"/>
        </w:rPr>
      </w:pPr>
      <w:r w:rsidRPr="00A77E72">
        <w:rPr>
          <w:kern w:val="0"/>
          <w:sz w:val="24"/>
        </w:rPr>
        <w:lastRenderedPageBreak/>
        <w:t>5</w:t>
      </w:r>
      <w:r w:rsidRPr="00A77E72">
        <w:rPr>
          <w:rFonts w:cs="宋体" w:hint="eastAsia"/>
          <w:kern w:val="0"/>
          <w:sz w:val="24"/>
        </w:rPr>
        <w:t>）对</w:t>
      </w:r>
      <w:r w:rsidR="005C0BCE" w:rsidRPr="00A77E72">
        <w:rPr>
          <w:noProof/>
          <w:position w:val="-14"/>
          <w:sz w:val="24"/>
        </w:rPr>
        <w:object w:dxaOrig="360" w:dyaOrig="400" w14:anchorId="60D1B59F">
          <v:shape id="_x0000_i1113" type="#_x0000_t75" alt="" style="width:18.15pt;height:19.85pt;mso-width-percent:0;mso-height-percent:0;mso-width-percent:0;mso-height-percent:0" o:ole="">
            <v:imagedata r:id="rId183" o:title=""/>
          </v:shape>
          <o:OLEObject Type="Embed" ProgID="Equation.DSMT4" ShapeID="_x0000_i1113" DrawAspect="Content" ObjectID="_1775802149" r:id="rId184"/>
        </w:object>
      </w:r>
      <w:r w:rsidRPr="00A77E72">
        <w:rPr>
          <w:rFonts w:cs="宋体" w:hint="eastAsia"/>
          <w:kern w:val="0"/>
          <w:sz w:val="24"/>
        </w:rPr>
        <w:t>进行正则化，使质量矩阵</w:t>
      </w:r>
      <w:r w:rsidR="005C0BCE" w:rsidRPr="00A77E72">
        <w:rPr>
          <w:noProof/>
          <w:position w:val="-14"/>
          <w:sz w:val="24"/>
        </w:rPr>
        <w:object w:dxaOrig="480" w:dyaOrig="400" w14:anchorId="6831769E">
          <v:shape id="_x0000_i1114" type="#_x0000_t75" alt="" style="width:24.2pt;height:19.85pt;mso-width-percent:0;mso-height-percent:0;mso-width-percent:0;mso-height-percent:0" o:ole="">
            <v:imagedata r:id="rId185" o:title=""/>
          </v:shape>
          <o:OLEObject Type="Embed" ProgID="Equation.DSMT4" ShapeID="_x0000_i1114" DrawAspect="Content" ObjectID="_1775802150" r:id="rId186"/>
        </w:object>
      </w:r>
      <w:r w:rsidRPr="00A77E72">
        <w:rPr>
          <w:rFonts w:cs="宋体" w:hint="eastAsia"/>
          <w:kern w:val="0"/>
          <w:sz w:val="24"/>
        </w:rPr>
        <w:t>为单位矩阵。</w:t>
      </w:r>
    </w:p>
    <w:p w14:paraId="68D16B25" w14:textId="77777777" w:rsidR="002779E5" w:rsidRPr="00A77E72" w:rsidRDefault="002779E5" w:rsidP="00F36BD5">
      <w:pPr>
        <w:spacing w:line="360" w:lineRule="auto"/>
        <w:ind w:firstLineChars="100" w:firstLine="240"/>
        <w:rPr>
          <w:b/>
          <w:sz w:val="24"/>
        </w:rPr>
      </w:pPr>
      <w:r w:rsidRPr="00A77E72">
        <w:rPr>
          <w:rFonts w:hint="eastAsia"/>
          <w:sz w:val="24"/>
        </w:rPr>
        <w:t>解：</w:t>
      </w:r>
      <w:r w:rsidRPr="00A77E72">
        <w:rPr>
          <w:sz w:val="24"/>
        </w:rPr>
        <w:t>1</w:t>
      </w:r>
      <w:r w:rsidRPr="00A77E72">
        <w:rPr>
          <w:rFonts w:hint="eastAsia"/>
          <w:sz w:val="24"/>
        </w:rPr>
        <w:t>）由运动方程可得动力矩阵</w:t>
      </w:r>
      <w:r w:rsidR="005C0BCE" w:rsidRPr="00A77E72">
        <w:rPr>
          <w:b/>
          <w:noProof/>
          <w:position w:val="-30"/>
          <w:sz w:val="24"/>
        </w:rPr>
        <w:object w:dxaOrig="2780" w:dyaOrig="720" w14:anchorId="4CA06DC7">
          <v:shape id="_x0000_i1115" type="#_x0000_t75" alt="" style="width:138.8pt;height:36.6pt;mso-width-percent:0;mso-height-percent:0;mso-width-percent:0;mso-height-percent:0" o:ole="">
            <v:imagedata r:id="rId187" o:title=""/>
          </v:shape>
          <o:OLEObject Type="Embed" ProgID="Equation.DSMT4" ShapeID="_x0000_i1115" DrawAspect="Content" ObjectID="_1775802151" r:id="rId188"/>
        </w:object>
      </w:r>
    </w:p>
    <w:p w14:paraId="45085DE8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proofErr w:type="gramStart"/>
      <w:r w:rsidRPr="00A77E72">
        <w:rPr>
          <w:rFonts w:hint="eastAsia"/>
          <w:sz w:val="24"/>
        </w:rPr>
        <w:t>则特征</w:t>
      </w:r>
      <w:proofErr w:type="gramEnd"/>
      <w:r w:rsidRPr="00A77E72">
        <w:rPr>
          <w:rFonts w:hint="eastAsia"/>
          <w:sz w:val="24"/>
        </w:rPr>
        <w:t>方程为</w:t>
      </w:r>
      <w:r w:rsidR="005C0BCE" w:rsidRPr="00A77E72">
        <w:rPr>
          <w:noProof/>
          <w:position w:val="-30"/>
          <w:sz w:val="24"/>
        </w:rPr>
        <w:object w:dxaOrig="3020" w:dyaOrig="720" w14:anchorId="41A05817">
          <v:shape id="_x0000_i1116" type="#_x0000_t75" alt="" style="width:150.9pt;height:36.6pt;mso-width-percent:0;mso-height-percent:0;mso-width-percent:0;mso-height-percent:0" o:ole="">
            <v:imagedata r:id="rId189" o:title=""/>
          </v:shape>
          <o:OLEObject Type="Embed" ProgID="Equation.DSMT4" ShapeID="_x0000_i1116" DrawAspect="Content" ObjectID="_1775802152" r:id="rId190"/>
        </w:object>
      </w:r>
    </w:p>
    <w:p w14:paraId="6D076399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可得特征值为</w:t>
      </w:r>
      <w:r w:rsidR="005C0BCE" w:rsidRPr="00A77E72">
        <w:rPr>
          <w:noProof/>
          <w:position w:val="-12"/>
          <w:sz w:val="24"/>
        </w:rPr>
        <w:object w:dxaOrig="620" w:dyaOrig="360" w14:anchorId="3F603A4E">
          <v:shape id="_x0000_i1117" type="#_x0000_t75" alt="" style="width:30.25pt;height:18.15pt;mso-width-percent:0;mso-height-percent:0;mso-width-percent:0;mso-height-percent:0" o:ole="">
            <v:imagedata r:id="rId191" o:title=""/>
          </v:shape>
          <o:OLEObject Type="Embed" ProgID="Equation.DSMT4" ShapeID="_x0000_i1117" DrawAspect="Content" ObjectID="_1775802153" r:id="rId192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2"/>
          <w:sz w:val="24"/>
        </w:rPr>
        <w:object w:dxaOrig="640" w:dyaOrig="360" w14:anchorId="69A994E8">
          <v:shape id="_x0000_i1118" type="#_x0000_t75" alt="" style="width:31.95pt;height:18.15pt;mso-width-percent:0;mso-height-percent:0;mso-width-percent:0;mso-height-percent:0" o:ole="">
            <v:imagedata r:id="rId193" o:title=""/>
          </v:shape>
          <o:OLEObject Type="Embed" ProgID="Equation.DSMT4" ShapeID="_x0000_i1118" DrawAspect="Content" ObjectID="_1775802154" r:id="rId194"/>
        </w:object>
      </w:r>
    </w:p>
    <w:p w14:paraId="4F84C803" w14:textId="77777777" w:rsidR="002779E5" w:rsidRPr="00A77E72" w:rsidRDefault="002779E5" w:rsidP="00F36BD5">
      <w:pPr>
        <w:spacing w:line="360" w:lineRule="auto"/>
        <w:ind w:firstLineChars="200" w:firstLine="480"/>
        <w:rPr>
          <w:b/>
          <w:sz w:val="24"/>
        </w:rPr>
      </w:pPr>
      <w:r w:rsidRPr="00A77E72">
        <w:rPr>
          <w:sz w:val="24"/>
        </w:rPr>
        <w:t>2</w:t>
      </w:r>
      <w:r w:rsidRPr="00A77E72">
        <w:rPr>
          <w:rFonts w:hint="eastAsia"/>
          <w:sz w:val="24"/>
        </w:rPr>
        <w:t>）由运动方程可得</w:t>
      </w:r>
      <w:r w:rsidR="005C0BCE" w:rsidRPr="00A77E72">
        <w:rPr>
          <w:b/>
          <w:noProof/>
          <w:position w:val="-30"/>
          <w:sz w:val="24"/>
        </w:rPr>
        <w:object w:dxaOrig="4280" w:dyaOrig="720" w14:anchorId="29C26891">
          <v:shape id="_x0000_i1119" type="#_x0000_t75" alt="" style="width:213.4pt;height:36.6pt;mso-width-percent:0;mso-height-percent:0;mso-width-percent:0;mso-height-percent:0" o:ole="">
            <v:imagedata r:id="rId195" o:title=""/>
          </v:shape>
          <o:OLEObject Type="Embed" ProgID="Equation.DSMT4" ShapeID="_x0000_i1119" DrawAspect="Content" ObjectID="_1775802155" r:id="rId196"/>
        </w:object>
      </w:r>
    </w:p>
    <w:p w14:paraId="33F9F66E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其伴随矩阵为</w:t>
      </w:r>
      <w:r w:rsidR="005C0BCE" w:rsidRPr="00A77E72">
        <w:rPr>
          <w:noProof/>
          <w:position w:val="-30"/>
          <w:sz w:val="24"/>
        </w:rPr>
        <w:object w:dxaOrig="2460" w:dyaOrig="720" w14:anchorId="223245D0">
          <v:shape id="_x0000_i1120" type="#_x0000_t75" alt="" style="width:123.25pt;height:36.6pt;mso-width-percent:0;mso-height-percent:0;mso-width-percent:0;mso-height-percent:0" o:ole="">
            <v:imagedata r:id="rId197" o:title=""/>
          </v:shape>
          <o:OLEObject Type="Embed" ProgID="Equation.DSMT4" ShapeID="_x0000_i1120" DrawAspect="Content" ObjectID="_1775802156" r:id="rId198"/>
        </w:object>
      </w:r>
    </w:p>
    <w:p w14:paraId="176F9D8D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对于</w:t>
      </w:r>
      <w:r w:rsidR="005C0BCE" w:rsidRPr="00A77E72">
        <w:rPr>
          <w:noProof/>
          <w:position w:val="-12"/>
          <w:sz w:val="24"/>
        </w:rPr>
        <w:object w:dxaOrig="620" w:dyaOrig="360" w14:anchorId="7DAD0CCF">
          <v:shape id="_x0000_i1121" type="#_x0000_t75" alt="" style="width:30.25pt;height:18.15pt;mso-width-percent:0;mso-height-percent:0;mso-width-percent:0;mso-height-percent:0" o:ole="">
            <v:imagedata r:id="rId199" o:title=""/>
          </v:shape>
          <o:OLEObject Type="Embed" ProgID="Equation.DSMT4" ShapeID="_x0000_i1121" DrawAspect="Content" ObjectID="_1775802157" r:id="rId200"/>
        </w:object>
      </w:r>
      <w:r w:rsidRPr="00A77E72">
        <w:rPr>
          <w:rFonts w:hint="eastAsia"/>
          <w:sz w:val="24"/>
        </w:rPr>
        <w:t>，有</w:t>
      </w:r>
      <w:r w:rsidR="005C0BCE" w:rsidRPr="00A77E72">
        <w:rPr>
          <w:noProof/>
          <w:position w:val="-30"/>
          <w:sz w:val="24"/>
        </w:rPr>
        <w:object w:dxaOrig="2060" w:dyaOrig="720" w14:anchorId="72D14FA4">
          <v:shape id="_x0000_i1122" type="#_x0000_t75" alt="" style="width:102.25pt;height:36.6pt;mso-width-percent:0;mso-height-percent:0;mso-width-percent:0;mso-height-percent:0" o:ole="">
            <v:imagedata r:id="rId201" o:title=""/>
          </v:shape>
          <o:OLEObject Type="Embed" ProgID="Equation.DSMT4" ShapeID="_x0000_i1122" DrawAspect="Content" ObjectID="_1775802158" r:id="rId202"/>
        </w:object>
      </w:r>
    </w:p>
    <w:p w14:paraId="2FFBD78E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取第二列作为特征向量可得</w:t>
      </w:r>
      <w:r w:rsidR="005C0BCE" w:rsidRPr="00A77E72">
        <w:rPr>
          <w:noProof/>
          <w:position w:val="-14"/>
          <w:sz w:val="24"/>
        </w:rPr>
        <w:object w:dxaOrig="1660" w:dyaOrig="440" w14:anchorId="62E93CE3">
          <v:shape id="_x0000_i1123" type="#_x0000_t75" alt="" style="width:83.25pt;height:21.6pt;mso-width-percent:0;mso-height-percent:0;mso-width-percent:0;mso-height-percent:0" o:ole="">
            <v:imagedata r:id="rId203" o:title=""/>
          </v:shape>
          <o:OLEObject Type="Embed" ProgID="Equation.DSMT4" ShapeID="_x0000_i1123" DrawAspect="Content" ObjectID="_1775802159" r:id="rId204"/>
        </w:object>
      </w:r>
    </w:p>
    <w:p w14:paraId="6B89384D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对于</w:t>
      </w:r>
      <w:r w:rsidR="005C0BCE" w:rsidRPr="00A77E72">
        <w:rPr>
          <w:noProof/>
          <w:position w:val="-12"/>
          <w:sz w:val="24"/>
        </w:rPr>
        <w:object w:dxaOrig="640" w:dyaOrig="360" w14:anchorId="28D1C97A">
          <v:shape id="_x0000_i1124" type="#_x0000_t75" alt="" style="width:31.95pt;height:18.15pt;mso-width-percent:0;mso-height-percent:0;mso-width-percent:0;mso-height-percent:0" o:ole="">
            <v:imagedata r:id="rId205" o:title=""/>
          </v:shape>
          <o:OLEObject Type="Embed" ProgID="Equation.DSMT4" ShapeID="_x0000_i1124" DrawAspect="Content" ObjectID="_1775802160" r:id="rId206"/>
        </w:object>
      </w:r>
      <w:r w:rsidRPr="00A77E72">
        <w:rPr>
          <w:rFonts w:hint="eastAsia"/>
          <w:sz w:val="24"/>
        </w:rPr>
        <w:t>，可得</w:t>
      </w:r>
      <w:r w:rsidR="005C0BCE" w:rsidRPr="00A77E72">
        <w:rPr>
          <w:noProof/>
          <w:position w:val="-14"/>
          <w:sz w:val="24"/>
        </w:rPr>
        <w:object w:dxaOrig="1559" w:dyaOrig="440" w14:anchorId="132B0E36">
          <v:shape id="_x0000_i1125" type="#_x0000_t75" alt="" style="width:78.05pt;height:21.6pt;mso-width-percent:0;mso-height-percent:0;mso-width-percent:0;mso-height-percent:0" o:ole="">
            <v:imagedata r:id="rId207" o:title=""/>
          </v:shape>
          <o:OLEObject Type="Embed" ProgID="Equation.DSMT4" ShapeID="_x0000_i1125" DrawAspect="Content" ObjectID="_1775802161" r:id="rId208"/>
        </w:object>
      </w:r>
    </w:p>
    <w:p w14:paraId="0A41DA63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所以可得模态矩阵</w:t>
      </w:r>
      <w:r w:rsidR="005C0BCE" w:rsidRPr="00A77E72">
        <w:rPr>
          <w:noProof/>
          <w:position w:val="-30"/>
          <w:sz w:val="24"/>
        </w:rPr>
        <w:object w:dxaOrig="2580" w:dyaOrig="720" w14:anchorId="75CCECA1">
          <v:shape id="_x0000_i1126" type="#_x0000_t75" alt="" style="width:129.3pt;height:36.6pt;mso-width-percent:0;mso-height-percent:0;mso-width-percent:0;mso-height-percent:0" o:ole="">
            <v:imagedata r:id="rId209" o:title=""/>
          </v:shape>
          <o:OLEObject Type="Embed" ProgID="Equation.DSMT4" ShapeID="_x0000_i1126" DrawAspect="Content" ObjectID="_1775802162" r:id="rId210"/>
        </w:object>
      </w:r>
    </w:p>
    <w:p w14:paraId="1B63B78C" w14:textId="77777777" w:rsidR="002779E5" w:rsidRPr="00A77E72" w:rsidRDefault="002779E5" w:rsidP="00F36BD5">
      <w:pPr>
        <w:spacing w:line="360" w:lineRule="auto"/>
        <w:ind w:firstLineChars="100" w:firstLine="240"/>
        <w:rPr>
          <w:sz w:val="24"/>
        </w:rPr>
      </w:pPr>
      <w:r w:rsidRPr="00A77E72">
        <w:rPr>
          <w:sz w:val="24"/>
        </w:rPr>
        <w:t>3</w:t>
      </w:r>
      <w:r w:rsidRPr="00A77E72">
        <w:rPr>
          <w:rFonts w:hint="eastAsia"/>
          <w:sz w:val="24"/>
        </w:rPr>
        <w:t>）系统的无耦合方程为</w:t>
      </w:r>
    </w:p>
    <w:p w14:paraId="5B853672" w14:textId="77777777" w:rsidR="002779E5" w:rsidRPr="00A77E72" w:rsidRDefault="005C0BCE" w:rsidP="00C02982">
      <w:r w:rsidRPr="00A77E72">
        <w:rPr>
          <w:noProof/>
          <w:position w:val="-14"/>
        </w:rPr>
        <w:object w:dxaOrig="4540" w:dyaOrig="440" w14:anchorId="519ED379">
          <v:shape id="_x0000_i1127" type="#_x0000_t75" alt="" style="width:227.25pt;height:21.6pt;mso-width-percent:0;mso-height-percent:0;mso-width-percent:0;mso-height-percent:0" o:ole="">
            <v:imagedata r:id="rId163" o:title=""/>
          </v:shape>
          <o:OLEObject Type="Embed" ProgID="Equation.DSMT4" ShapeID="_x0000_i1127" DrawAspect="Content" ObjectID="_1775802163" r:id="rId211"/>
        </w:object>
      </w:r>
      <w:r w:rsidR="002779E5" w:rsidRPr="00A77E72">
        <w:rPr>
          <w:rFonts w:hint="eastAsia"/>
        </w:rPr>
        <w:t>，其中</w:t>
      </w:r>
      <w:r w:rsidRPr="00A77E72">
        <w:rPr>
          <w:noProof/>
          <w:position w:val="-14"/>
        </w:rPr>
        <w:object w:dxaOrig="1259" w:dyaOrig="400" w14:anchorId="5523B3E1">
          <v:shape id="_x0000_i1128" type="#_x0000_t75" alt="" style="width:63.35pt;height:19.85pt;mso-width-percent:0;mso-height-percent:0;mso-width-percent:0;mso-height-percent:0" o:ole="">
            <v:imagedata r:id="rId165" o:title=""/>
          </v:shape>
          <o:OLEObject Type="Embed" ProgID="Equation.DSMT4" ShapeID="_x0000_i1128" DrawAspect="Content" ObjectID="_1775802164" r:id="rId212"/>
        </w:object>
      </w:r>
      <w:r w:rsidR="002779E5" w:rsidRPr="00A77E72">
        <w:rPr>
          <w:rFonts w:hint="eastAsia"/>
        </w:rPr>
        <w:t>则有</w:t>
      </w:r>
    </w:p>
    <w:p w14:paraId="2086A349" w14:textId="77777777" w:rsidR="002779E5" w:rsidRPr="00A77E72" w:rsidRDefault="005C0BCE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noProof/>
          <w:position w:val="-30"/>
          <w:sz w:val="24"/>
        </w:rPr>
        <w:object w:dxaOrig="4940" w:dyaOrig="720" w14:anchorId="55B8A04B">
          <v:shape id="_x0000_i1129" type="#_x0000_t75" alt="" style="width:246.25pt;height:36.6pt;mso-width-percent:0;mso-height-percent:0;mso-width-percent:0;mso-height-percent:0" o:ole="">
            <v:imagedata r:id="rId213" o:title=""/>
          </v:shape>
          <o:OLEObject Type="Embed" ProgID="Equation.DSMT4" ShapeID="_x0000_i1129" DrawAspect="Content" ObjectID="_1775802165" r:id="rId214"/>
        </w:object>
      </w:r>
    </w:p>
    <w:p w14:paraId="6832E243" w14:textId="77777777" w:rsidR="002779E5" w:rsidRPr="00A77E72" w:rsidRDefault="005C0BCE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noProof/>
          <w:position w:val="-30"/>
          <w:sz w:val="24"/>
        </w:rPr>
        <w:object w:dxaOrig="5400" w:dyaOrig="720" w14:anchorId="26EA4A1E">
          <v:shape id="_x0000_i1130" type="#_x0000_t75" alt="" style="width:269.85pt;height:36.6pt;mso-width-percent:0;mso-height-percent:0;mso-width-percent:0;mso-height-percent:0" o:ole="">
            <v:imagedata r:id="rId215" o:title=""/>
          </v:shape>
          <o:OLEObject Type="Embed" ProgID="Equation.DSMT4" ShapeID="_x0000_i1130" DrawAspect="Content" ObjectID="_1775802166" r:id="rId216"/>
        </w:object>
      </w:r>
    </w:p>
    <w:p w14:paraId="031F0DC5" w14:textId="77777777" w:rsidR="002779E5" w:rsidRPr="00A77E72" w:rsidRDefault="005C0BCE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noProof/>
          <w:position w:val="-30"/>
          <w:sz w:val="24"/>
        </w:rPr>
        <w:object w:dxaOrig="4620" w:dyaOrig="720" w14:anchorId="052A37D2">
          <v:shape id="_x0000_i1131" type="#_x0000_t75" alt="" style="width:230.7pt;height:36.6pt;mso-width-percent:0;mso-height-percent:0;mso-width-percent:0;mso-height-percent:0" o:ole="">
            <v:imagedata r:id="rId217" o:title=""/>
          </v:shape>
          <o:OLEObject Type="Embed" ProgID="Equation.DSMT4" ShapeID="_x0000_i1131" DrawAspect="Content" ObjectID="_1775802167" r:id="rId218"/>
        </w:object>
      </w:r>
    </w:p>
    <w:p w14:paraId="595FE17B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即</w:t>
      </w:r>
      <w:r w:rsidR="005C0BCE" w:rsidRPr="00A77E72">
        <w:rPr>
          <w:noProof/>
          <w:position w:val="-30"/>
          <w:sz w:val="24"/>
        </w:rPr>
        <w:object w:dxaOrig="3920" w:dyaOrig="720" w14:anchorId="3FAC1B60">
          <v:shape id="_x0000_i1132" type="#_x0000_t75" alt="" style="width:196.15pt;height:36.6pt;mso-width-percent:0;mso-height-percent:0;mso-width-percent:0;mso-height-percent:0" o:ole="">
            <v:imagedata r:id="rId219" o:title=""/>
          </v:shape>
          <o:OLEObject Type="Embed" ProgID="Equation.DSMT4" ShapeID="_x0000_i1132" DrawAspect="Content" ObjectID="_1775802168" r:id="rId220"/>
        </w:object>
      </w:r>
      <w:r w:rsidRPr="00A77E72">
        <w:rPr>
          <w:rFonts w:hint="eastAsia"/>
          <w:sz w:val="24"/>
        </w:rPr>
        <w:t>，</w:t>
      </w:r>
    </w:p>
    <w:p w14:paraId="4E5A1E40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也可表为</w:t>
      </w:r>
      <w:r w:rsidR="005C0BCE" w:rsidRPr="00A77E72">
        <w:rPr>
          <w:noProof/>
          <w:position w:val="-30"/>
          <w:sz w:val="24"/>
        </w:rPr>
        <w:object w:dxaOrig="2960" w:dyaOrig="720" w14:anchorId="48A31288">
          <v:shape id="_x0000_i1133" type="#_x0000_t75" alt="" style="width:147.45pt;height:36.6pt;mso-width-percent:0;mso-height-percent:0;mso-width-percent:0;mso-height-percent:0" o:ole="">
            <v:imagedata r:id="rId221" o:title=""/>
          </v:shape>
          <o:OLEObject Type="Embed" ProgID="Equation.DSMT4" ShapeID="_x0000_i1133" DrawAspect="Content" ObjectID="_1775802169" r:id="rId222"/>
        </w:object>
      </w:r>
    </w:p>
    <w:p w14:paraId="724763AD" w14:textId="77777777" w:rsidR="009A3F7E" w:rsidRDefault="002779E5" w:rsidP="009A3F7E">
      <w:pPr>
        <w:spacing w:line="360" w:lineRule="auto"/>
        <w:ind w:firstLineChars="200" w:firstLine="480"/>
      </w:pPr>
      <w:r w:rsidRPr="00A77E72">
        <w:rPr>
          <w:sz w:val="24"/>
        </w:rPr>
        <w:lastRenderedPageBreak/>
        <w:t>4</w:t>
      </w:r>
      <w:r w:rsidRPr="00A77E72">
        <w:rPr>
          <w:rFonts w:hint="eastAsia"/>
          <w:sz w:val="24"/>
        </w:rPr>
        <w:t>）</w:t>
      </w:r>
    </w:p>
    <w:p w14:paraId="37C7C94D" w14:textId="77777777" w:rsidR="002779E5" w:rsidRPr="00A77E72" w:rsidRDefault="005C0BCE" w:rsidP="00F36BD5">
      <w:pPr>
        <w:spacing w:line="360" w:lineRule="auto"/>
        <w:ind w:firstLineChars="200" w:firstLine="480"/>
        <w:rPr>
          <w:sz w:val="24"/>
        </w:rPr>
      </w:pPr>
      <w:r w:rsidRPr="00E71B4B">
        <w:rPr>
          <w:noProof/>
          <w:position w:val="-38"/>
          <w:sz w:val="24"/>
        </w:rPr>
        <w:object w:dxaOrig="6340" w:dyaOrig="880" w14:anchorId="330AD163">
          <v:shape id="_x0000_i1134" type="#_x0000_t75" alt="" style="width:316.8pt;height:44.35pt;mso-width-percent:0;mso-height-percent:0;mso-width-percent:0;mso-height-percent:0" o:ole="">
            <v:imagedata r:id="rId223" o:title=""/>
          </v:shape>
          <o:OLEObject Type="Embed" ProgID="Equation.DSMT4" ShapeID="_x0000_i1134" DrawAspect="Content" ObjectID="_1775802170" r:id="rId224"/>
        </w:object>
      </w:r>
    </w:p>
    <w:p w14:paraId="068266B8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即证明了</w:t>
      </w:r>
      <w:r w:rsidR="005C0BCE" w:rsidRPr="00A77E72">
        <w:rPr>
          <w:noProof/>
          <w:position w:val="-14"/>
          <w:sz w:val="24"/>
        </w:rPr>
        <w:object w:dxaOrig="1780" w:dyaOrig="440" w14:anchorId="410F7E9C">
          <v:shape id="_x0000_i1135" type="#_x0000_t75" alt="" style="width:89.3pt;height:21.6pt;mso-width-percent:0;mso-height-percent:0;mso-width-percent:0;mso-height-percent:0" o:ole="">
            <v:imagedata r:id="rId181" o:title=""/>
          </v:shape>
          <o:OLEObject Type="Embed" ProgID="Equation.DSMT4" ShapeID="_x0000_i1135" DrawAspect="Content" ObjectID="_1775802171" r:id="rId225"/>
        </w:object>
      </w:r>
    </w:p>
    <w:p w14:paraId="53AB48DB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sz w:val="24"/>
        </w:rPr>
        <w:t>5</w:t>
      </w:r>
      <w:r w:rsidRPr="00A77E72">
        <w:rPr>
          <w:rFonts w:hint="eastAsia"/>
          <w:sz w:val="24"/>
        </w:rPr>
        <w:t>）要使</w:t>
      </w:r>
      <w:r w:rsidR="005C0BCE" w:rsidRPr="00A77E72">
        <w:rPr>
          <w:noProof/>
          <w:position w:val="-14"/>
          <w:sz w:val="24"/>
        </w:rPr>
        <w:object w:dxaOrig="1780" w:dyaOrig="440" w14:anchorId="0A78F0A1">
          <v:shape id="_x0000_i1136" type="#_x0000_t75" alt="" style="width:89.3pt;height:21.6pt;mso-width-percent:0;mso-height-percent:0;mso-width-percent:0;mso-height-percent:0" o:ole="">
            <v:imagedata r:id="rId226" o:title=""/>
          </v:shape>
          <o:OLEObject Type="Embed" ProgID="Equation.DSMT4" ShapeID="_x0000_i1136" DrawAspect="Content" ObjectID="_1775802172" r:id="rId227"/>
        </w:object>
      </w:r>
      <w:r w:rsidRPr="00A77E72">
        <w:rPr>
          <w:rFonts w:hint="eastAsia"/>
          <w:sz w:val="24"/>
        </w:rPr>
        <w:t>，其中</w:t>
      </w:r>
      <w:r w:rsidR="005C0BCE" w:rsidRPr="00A77E72">
        <w:rPr>
          <w:noProof/>
          <w:position w:val="-14"/>
          <w:sz w:val="24"/>
        </w:rPr>
        <w:object w:dxaOrig="1219" w:dyaOrig="400" w14:anchorId="5CB40EAD">
          <v:shape id="_x0000_i1137" type="#_x0000_t75" alt="" style="width:60.75pt;height:19.85pt;mso-width-percent:0;mso-height-percent:0;mso-width-percent:0;mso-height-percent:0" o:ole="">
            <v:imagedata r:id="rId228" o:title=""/>
          </v:shape>
          <o:OLEObject Type="Embed" ProgID="Equation.DSMT4" ShapeID="_x0000_i1137" DrawAspect="Content" ObjectID="_1775802173" r:id="rId229"/>
        </w:object>
      </w:r>
      <w:r w:rsidRPr="00A77E72">
        <w:rPr>
          <w:rFonts w:hint="eastAsia"/>
          <w:sz w:val="24"/>
        </w:rPr>
        <w:t>则可设</w:t>
      </w:r>
      <w:r w:rsidR="005C0BCE" w:rsidRPr="00A77E72">
        <w:rPr>
          <w:noProof/>
          <w:position w:val="-32"/>
          <w:sz w:val="24"/>
        </w:rPr>
        <w:object w:dxaOrig="1440" w:dyaOrig="760" w14:anchorId="02A3F9EA">
          <v:shape id="_x0000_i1138" type="#_x0000_t75" alt="" style="width:1in;height:38pt;mso-width-percent:0;mso-height-percent:0;mso-width-percent:0;mso-height-percent:0" o:ole="">
            <v:imagedata r:id="rId230" o:title=""/>
          </v:shape>
          <o:OLEObject Type="Embed" ProgID="Equation.DSMT4" ShapeID="_x0000_i1138" DrawAspect="Content" ObjectID="_1775802174" r:id="rId231"/>
        </w:object>
      </w:r>
      <w:r w:rsidRPr="00A77E72">
        <w:rPr>
          <w:rFonts w:hint="eastAsia"/>
          <w:sz w:val="24"/>
        </w:rPr>
        <w:t>，代入可得</w:t>
      </w:r>
    </w:p>
    <w:p w14:paraId="6D16D33F" w14:textId="77777777" w:rsidR="002779E5" w:rsidRPr="00A77E72" w:rsidRDefault="005C0BCE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noProof/>
          <w:position w:val="-70"/>
          <w:sz w:val="24"/>
        </w:rPr>
        <w:object w:dxaOrig="2420" w:dyaOrig="1520" w14:anchorId="67B72B2C">
          <v:shape id="_x0000_i1139" type="#_x0000_t75" alt="" style="width:120.65pt;height:75.45pt;mso-width-percent:0;mso-height-percent:0;mso-width-percent:0;mso-height-percent:0" o:ole="">
            <v:imagedata r:id="rId232" o:title=""/>
          </v:shape>
          <o:OLEObject Type="Embed" ProgID="Equation.DSMT4" ShapeID="_x0000_i1139" DrawAspect="Content" ObjectID="_1775802175" r:id="rId233"/>
        </w:object>
      </w:r>
    </w:p>
    <w:p w14:paraId="1FB301FD" w14:textId="77777777" w:rsidR="002779E5" w:rsidRPr="00A77E72" w:rsidRDefault="002779E5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即</w:t>
      </w:r>
      <w:r w:rsidR="005C0BCE" w:rsidRPr="00A77E72">
        <w:rPr>
          <w:noProof/>
          <w:position w:val="-30"/>
          <w:sz w:val="24"/>
        </w:rPr>
        <w:object w:dxaOrig="1639" w:dyaOrig="740" w14:anchorId="7900146B">
          <v:shape id="_x0000_i1140" type="#_x0000_t75" alt="" style="width:81.5pt;height:36.6pt;mso-width-percent:0;mso-height-percent:0;mso-width-percent:0;mso-height-percent:0" o:ole="">
            <v:imagedata r:id="rId234" o:title=""/>
          </v:shape>
          <o:OLEObject Type="Embed" ProgID="Equation.DSMT4" ShapeID="_x0000_i1140" DrawAspect="Content" ObjectID="_1775802176" r:id="rId235"/>
        </w:object>
      </w:r>
      <w:r w:rsidRPr="00A77E72">
        <w:rPr>
          <w:rFonts w:hint="eastAsia"/>
          <w:sz w:val="24"/>
        </w:rPr>
        <w:t>，则可得</w:t>
      </w:r>
      <w:r w:rsidR="005C0BCE" w:rsidRPr="00A77E72">
        <w:rPr>
          <w:noProof/>
          <w:position w:val="-30"/>
          <w:sz w:val="24"/>
        </w:rPr>
        <w:object w:dxaOrig="2740" w:dyaOrig="740" w14:anchorId="131C511F">
          <v:shape id="_x0000_i1141" type="#_x0000_t75" alt="" style="width:137.1pt;height:36.6pt;mso-width-percent:0;mso-height-percent:0;mso-width-percent:0;mso-height-percent:0" o:ole="">
            <v:imagedata r:id="rId236" o:title=""/>
          </v:shape>
          <o:OLEObject Type="Embed" ProgID="Equation.DSMT4" ShapeID="_x0000_i1141" DrawAspect="Content" ObjectID="_1775802177" r:id="rId237"/>
        </w:object>
      </w:r>
    </w:p>
    <w:p w14:paraId="3160022E" w14:textId="77777777" w:rsidR="002779E5" w:rsidRPr="00A77E72" w:rsidRDefault="00EE78D3" w:rsidP="00F36BD5">
      <w:pPr>
        <w:autoSpaceDE w:val="0"/>
        <w:autoSpaceDN w:val="0"/>
        <w:adjustRightInd w:val="0"/>
        <w:spacing w:line="360" w:lineRule="auto"/>
        <w:jc w:val="left"/>
        <w:rPr>
          <w:rFonts w:cs="宋体"/>
          <w:kern w:val="0"/>
          <w:sz w:val="24"/>
        </w:rPr>
      </w:pPr>
      <w:r>
        <w:rPr>
          <w:rFonts w:hint="eastAsia"/>
          <w:kern w:val="0"/>
          <w:sz w:val="24"/>
        </w:rPr>
        <w:t>4</w:t>
      </w:r>
      <w:r w:rsidR="002779E5" w:rsidRPr="00A77E72">
        <w:rPr>
          <w:rFonts w:hint="eastAsia"/>
          <w:kern w:val="0"/>
          <w:sz w:val="24"/>
        </w:rPr>
        <w:t>、</w:t>
      </w:r>
      <w:r w:rsidR="002779E5" w:rsidRPr="00A77E72">
        <w:rPr>
          <w:rFonts w:cs="宋体" w:hint="eastAsia"/>
          <w:kern w:val="0"/>
          <w:sz w:val="24"/>
        </w:rPr>
        <w:t>确定图题</w:t>
      </w:r>
      <w:r w:rsidR="002779E5" w:rsidRPr="00A77E72">
        <w:rPr>
          <w:kern w:val="0"/>
          <w:sz w:val="24"/>
        </w:rPr>
        <w:t>2</w:t>
      </w:r>
      <w:r w:rsidR="002779E5" w:rsidRPr="00A77E72">
        <w:rPr>
          <w:rFonts w:cs="宋体" w:hint="eastAsia"/>
          <w:kern w:val="0"/>
          <w:sz w:val="24"/>
        </w:rPr>
        <w:t>系统的稳态响应</w:t>
      </w:r>
    </w:p>
    <w:p w14:paraId="4B406C30" w14:textId="77777777" w:rsidR="00D43601" w:rsidRDefault="005C0BCE" w:rsidP="00F36BD5">
      <w:pPr>
        <w:spacing w:line="360" w:lineRule="auto"/>
        <w:ind w:firstLineChars="100" w:firstLine="210"/>
        <w:jc w:val="center"/>
      </w:pPr>
      <w:r>
        <w:rPr>
          <w:noProof/>
        </w:rPr>
        <w:object w:dxaOrig="14445" w:dyaOrig="4127" w14:anchorId="4060DCAA">
          <v:shape id="_x0000_i1142" type="#_x0000_t75" alt="" style="width:338.1pt;height:96.5pt;mso-width-percent:0;mso-height-percent:0;mso-width-percent:0;mso-height-percent:0" o:ole="" fillcolor="#4f81bd">
            <v:imagedata r:id="rId238" o:title=""/>
          </v:shape>
          <o:OLEObject Type="Embed" ProgID="Visio.Drawing.11" ShapeID="_x0000_i1142" DrawAspect="Content" ObjectID="_1775802178" r:id="rId239"/>
        </w:object>
      </w:r>
    </w:p>
    <w:p w14:paraId="0183403D" w14:textId="77777777" w:rsidR="002779E5" w:rsidRPr="00A77E72" w:rsidRDefault="002779E5" w:rsidP="00F36BD5">
      <w:pPr>
        <w:spacing w:line="360" w:lineRule="auto"/>
        <w:ind w:firstLineChars="200" w:firstLine="480"/>
        <w:jc w:val="center"/>
        <w:rPr>
          <w:sz w:val="24"/>
        </w:rPr>
      </w:pPr>
      <w:r w:rsidRPr="00A77E72">
        <w:rPr>
          <w:rFonts w:hint="eastAsia"/>
          <w:sz w:val="24"/>
        </w:rPr>
        <w:t>解：设从左到右的质量块的位移分别为</w:t>
      </w:r>
      <w:r w:rsidR="005C0BCE" w:rsidRPr="00A77E72">
        <w:rPr>
          <w:noProof/>
          <w:position w:val="-12"/>
          <w:sz w:val="24"/>
        </w:rPr>
        <w:object w:dxaOrig="240" w:dyaOrig="360" w14:anchorId="5EFE4DC2">
          <v:shape id="_x0000_i1143" type="#_x0000_t75" alt="" style="width:12.1pt;height:18.15pt;mso-width-percent:0;mso-height-percent:0;mso-width-percent:0;mso-height-percent:0" o:ole="">
            <v:imagedata r:id="rId240" o:title=""/>
          </v:shape>
          <o:OLEObject Type="Embed" ProgID="Equation.DSMT4" ShapeID="_x0000_i1143" DrawAspect="Content" ObjectID="_1775802179" r:id="rId241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2"/>
          <w:sz w:val="24"/>
        </w:rPr>
        <w:object w:dxaOrig="260" w:dyaOrig="360" w14:anchorId="5CF9E9CF">
          <v:shape id="_x0000_i1144" type="#_x0000_t75" alt="" style="width:12.95pt;height:18.15pt;mso-width-percent:0;mso-height-percent:0;mso-width-percent:0;mso-height-percent:0" o:ole="">
            <v:imagedata r:id="rId242" o:title=""/>
          </v:shape>
          <o:OLEObject Type="Embed" ProgID="Equation.DSMT4" ShapeID="_x0000_i1144" DrawAspect="Content" ObjectID="_1775802180" r:id="rId243"/>
        </w:object>
      </w:r>
      <w:r w:rsidRPr="00A77E72">
        <w:rPr>
          <w:rFonts w:hint="eastAsia"/>
          <w:sz w:val="24"/>
        </w:rPr>
        <w:t>，</w:t>
      </w:r>
      <w:r w:rsidR="005C0BCE" w:rsidRPr="00A77E72">
        <w:rPr>
          <w:noProof/>
          <w:position w:val="-12"/>
          <w:sz w:val="24"/>
        </w:rPr>
        <w:object w:dxaOrig="260" w:dyaOrig="360" w14:anchorId="7A8B9E56">
          <v:shape id="_x0000_i1145" type="#_x0000_t75" alt="" style="width:12.95pt;height:18.15pt;mso-width-percent:0;mso-height-percent:0;mso-width-percent:0;mso-height-percent:0" o:ole="">
            <v:imagedata r:id="rId244" o:title=""/>
          </v:shape>
          <o:OLEObject Type="Embed" ProgID="Equation.DSMT4" ShapeID="_x0000_i1145" DrawAspect="Content" ObjectID="_1775802181" r:id="rId245"/>
        </w:object>
      </w:r>
      <w:r w:rsidRPr="00A77E72">
        <w:rPr>
          <w:rFonts w:hint="eastAsia"/>
          <w:sz w:val="24"/>
        </w:rPr>
        <w:t>，取向右为正方向由图可知，</w:t>
      </w:r>
    </w:p>
    <w:p w14:paraId="23440CA0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2720" w:dyaOrig="1120" w14:anchorId="594637E9">
          <v:shape id="_x0000_i1146" type="#_x0000_t75" alt="" style="width:135.35pt;height:56.45pt;mso-width-percent:0;mso-height-percent:0;mso-width-percent:0;mso-height-percent:0" o:ole="">
            <v:imagedata r:id="rId246" o:title=""/>
          </v:shape>
          <o:OLEObject Type="Embed" ProgID="Equation.DSMT4" ShapeID="_x0000_i1146" DrawAspect="Content" ObjectID="_1775802182" r:id="rId247"/>
        </w:object>
      </w:r>
    </w:p>
    <w:p w14:paraId="04A50CE7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写成矩阵形式可得</w:t>
      </w:r>
    </w:p>
    <w:p w14:paraId="4AECB06E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5220" w:dyaOrig="1120" w14:anchorId="75DBCA6C">
          <v:shape id="_x0000_i1147" type="#_x0000_t75" alt="" style="width:260.95pt;height:56.45pt;mso-width-percent:0;mso-height-percent:0;mso-width-percent:0;mso-height-percent:0" o:ole="">
            <v:imagedata r:id="rId248" o:title=""/>
          </v:shape>
          <o:OLEObject Type="Embed" ProgID="Equation.DSMT4" ShapeID="_x0000_i1147" DrawAspect="Content" ObjectID="_1775802183" r:id="rId249"/>
        </w:object>
      </w:r>
    </w:p>
    <w:p w14:paraId="7539381F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也可表为，</w:t>
      </w:r>
    </w:p>
    <w:p w14:paraId="2F2B02C9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62"/>
          <w:sz w:val="24"/>
        </w:rPr>
        <w:object w:dxaOrig="4340" w:dyaOrig="1360" w14:anchorId="0BF176D7">
          <v:shape id="_x0000_i1148" type="#_x0000_t75" alt="" style="width:216.85pt;height:68.55pt;mso-width-percent:0;mso-height-percent:0;mso-width-percent:0;mso-height-percent:0" o:ole="">
            <v:imagedata r:id="rId250" o:title=""/>
          </v:shape>
          <o:OLEObject Type="Embed" ProgID="Equation.DSMT4" ShapeID="_x0000_i1148" DrawAspect="Content" ObjectID="_1775802184" r:id="rId251"/>
        </w:object>
      </w:r>
    </w:p>
    <w:p w14:paraId="2016A6DF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则其特征方程为</w:t>
      </w:r>
    </w:p>
    <w:p w14:paraId="200C884A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92"/>
          <w:sz w:val="24"/>
        </w:rPr>
        <w:object w:dxaOrig="2960" w:dyaOrig="1960" w14:anchorId="4968D545">
          <v:shape id="_x0000_i1149" type="#_x0000_t75" alt="" style="width:147.45pt;height:97.9pt;mso-width-percent:0;mso-height-percent:0;mso-width-percent:0;mso-height-percent:0" o:ole="">
            <v:imagedata r:id="rId252" o:title=""/>
          </v:shape>
          <o:OLEObject Type="Embed" ProgID="Equation.DSMT4" ShapeID="_x0000_i1149" DrawAspect="Content" ObjectID="_1775802185" r:id="rId253"/>
        </w:object>
      </w:r>
    </w:p>
    <w:p w14:paraId="1BD5391B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因而系统的额固有频率为</w:t>
      </w:r>
    </w:p>
    <w:p w14:paraId="5DFC7974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14"/>
          <w:sz w:val="24"/>
        </w:rPr>
        <w:object w:dxaOrig="7140" w:dyaOrig="420" w14:anchorId="55CA96A0">
          <v:shape id="_x0000_i1150" type="#_x0000_t75" alt="" style="width:357.4pt;height:20.75pt;mso-width-percent:0;mso-height-percent:0;mso-width-percent:0;mso-height-percent:0" o:ole="">
            <v:imagedata r:id="rId254" o:title=""/>
          </v:shape>
          <o:OLEObject Type="Embed" ProgID="Equation.DSMT4" ShapeID="_x0000_i1150" DrawAspect="Content" ObjectID="_1775802186" r:id="rId255"/>
        </w:object>
      </w:r>
    </w:p>
    <w:p w14:paraId="39CC3D45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由系统的运动方程可得</w:t>
      </w:r>
    </w:p>
    <w:p w14:paraId="6B5749A5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92"/>
          <w:sz w:val="24"/>
        </w:rPr>
        <w:object w:dxaOrig="3740" w:dyaOrig="1960" w14:anchorId="58015ACE">
          <v:shape id="_x0000_i1151" type="#_x0000_t75" alt="" style="width:186.35pt;height:97.9pt;mso-width-percent:0;mso-height-percent:0;mso-width-percent:0;mso-height-percent:0" o:ole="">
            <v:imagedata r:id="rId256" o:title=""/>
          </v:shape>
          <o:OLEObject Type="Embed" ProgID="Equation.DSMT4" ShapeID="_x0000_i1151" DrawAspect="Content" ObjectID="_1775802187" r:id="rId257"/>
        </w:object>
      </w:r>
    </w:p>
    <w:p w14:paraId="0EB12705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其伴随矩阵为</w:t>
      </w:r>
    </w:p>
    <w:p w14:paraId="3D32A9D5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106"/>
          <w:sz w:val="24"/>
        </w:rPr>
        <w:object w:dxaOrig="7900" w:dyaOrig="2240" w14:anchorId="47057324">
          <v:shape id="_x0000_i1152" type="#_x0000_t75" alt="" style="width:395.4pt;height:111.75pt;mso-width-percent:0;mso-height-percent:0;mso-width-percent:0;mso-height-percent:0" o:ole="">
            <v:imagedata r:id="rId258" o:title=""/>
          </v:shape>
          <o:OLEObject Type="Embed" ProgID="Equation.DSMT4" ShapeID="_x0000_i1152" DrawAspect="Content" ObjectID="_1775802188" r:id="rId259"/>
        </w:object>
      </w:r>
    </w:p>
    <w:p w14:paraId="5BAA2100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对于</w:t>
      </w:r>
      <w:r w:rsidR="005C0BCE" w:rsidRPr="00A77E72">
        <w:rPr>
          <w:noProof/>
          <w:position w:val="-12"/>
          <w:sz w:val="24"/>
        </w:rPr>
        <w:object w:dxaOrig="1440" w:dyaOrig="360" w14:anchorId="371F11E8">
          <v:shape id="_x0000_i1153" type="#_x0000_t75" alt="" style="width:1in;height:18.15pt;mso-width-percent:0;mso-height-percent:0;mso-width-percent:0;mso-height-percent:0" o:ole="">
            <v:imagedata r:id="rId260" o:title=""/>
          </v:shape>
          <o:OLEObject Type="Embed" ProgID="Equation.DSMT4" ShapeID="_x0000_i1153" DrawAspect="Content" ObjectID="_1775802189" r:id="rId261"/>
        </w:object>
      </w:r>
      <w:r w:rsidRPr="00A77E72">
        <w:rPr>
          <w:rFonts w:hint="eastAsia"/>
          <w:sz w:val="24"/>
        </w:rPr>
        <w:t>，有</w:t>
      </w:r>
    </w:p>
    <w:p w14:paraId="28C0E7ED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3980" w:dyaOrig="1120" w14:anchorId="3DFEC55A">
          <v:shape id="_x0000_i1154" type="#_x0000_t75" alt="" style="width:198.7pt;height:56.45pt;mso-width-percent:0;mso-height-percent:0;mso-width-percent:0;mso-height-percent:0" o:ole="">
            <v:imagedata r:id="rId262" o:title=""/>
          </v:shape>
          <o:OLEObject Type="Embed" ProgID="Equation.DSMT4" ShapeID="_x0000_i1154" DrawAspect="Content" ObjectID="_1775802190" r:id="rId263"/>
        </w:object>
      </w:r>
    </w:p>
    <w:p w14:paraId="0B8E2A4B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任取一列作为特征向量可得</w:t>
      </w:r>
    </w:p>
    <w:p w14:paraId="67F945C0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14"/>
          <w:sz w:val="24"/>
        </w:rPr>
        <w:object w:dxaOrig="2980" w:dyaOrig="440" w14:anchorId="71E5DFE4">
          <v:shape id="_x0000_i1155" type="#_x0000_t75" alt="" style="width:149.2pt;height:21.6pt;mso-width-percent:0;mso-height-percent:0;mso-width-percent:0;mso-height-percent:0" o:ole="">
            <v:imagedata r:id="rId264" o:title=""/>
          </v:shape>
          <o:OLEObject Type="Embed" ProgID="Equation.DSMT4" ShapeID="_x0000_i1155" DrawAspect="Content" ObjectID="_1775802191" r:id="rId265"/>
        </w:object>
      </w:r>
    </w:p>
    <w:p w14:paraId="60F5D407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lastRenderedPageBreak/>
        <w:t>同理可得</w:t>
      </w:r>
      <w:r w:rsidR="005C0BCE" w:rsidRPr="00A77E72">
        <w:rPr>
          <w:noProof/>
          <w:position w:val="-14"/>
          <w:sz w:val="24"/>
        </w:rPr>
        <w:object w:dxaOrig="3140" w:dyaOrig="440" w14:anchorId="1ACB11A3">
          <v:shape id="_x0000_i1156" type="#_x0000_t75" alt="" style="width:156.95pt;height:21.6pt;mso-width-percent:0;mso-height-percent:0;mso-width-percent:0;mso-height-percent:0" o:ole="">
            <v:imagedata r:id="rId266" o:title=""/>
          </v:shape>
          <o:OLEObject Type="Embed" ProgID="Equation.DSMT4" ShapeID="_x0000_i1156" DrawAspect="Content" ObjectID="_1775802192" r:id="rId267"/>
        </w:object>
      </w:r>
      <w:r w:rsidR="00C81957" w:rsidRPr="00A77E72">
        <w:rPr>
          <w:rFonts w:hint="eastAsia"/>
          <w:sz w:val="24"/>
        </w:rPr>
        <w:t>;</w:t>
      </w:r>
      <w:r w:rsidR="005C0BCE" w:rsidRPr="00A77E72">
        <w:rPr>
          <w:noProof/>
          <w:position w:val="-14"/>
          <w:sz w:val="24"/>
        </w:rPr>
        <w:object w:dxaOrig="3140" w:dyaOrig="440" w14:anchorId="7B704B97">
          <v:shape id="_x0000_i1157" type="#_x0000_t75" alt="" style="width:156.95pt;height:21.6pt;mso-width-percent:0;mso-height-percent:0;mso-width-percent:0;mso-height-percent:0" o:ole="">
            <v:imagedata r:id="rId268" o:title=""/>
          </v:shape>
          <o:OLEObject Type="Embed" ProgID="Equation.DSMT4" ShapeID="_x0000_i1157" DrawAspect="Content" ObjectID="_1775802193" r:id="rId269"/>
        </w:object>
      </w:r>
    </w:p>
    <w:p w14:paraId="51D4055B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所以可得</w:t>
      </w:r>
    </w:p>
    <w:p w14:paraId="4DDE54B7" w14:textId="77777777" w:rsidR="002779E5" w:rsidRPr="00A77E72" w:rsidRDefault="005C0BCE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3140" w:dyaOrig="1120" w14:anchorId="1E10D499">
          <v:shape id="_x0000_i1158" type="#_x0000_t75" alt="" style="width:156.95pt;height:56.45pt;mso-width-percent:0;mso-height-percent:0;mso-width-percent:0;mso-height-percent:0" o:ole="">
            <v:imagedata r:id="rId270" o:title=""/>
          </v:shape>
          <o:OLEObject Type="Embed" ProgID="Equation.DSMT4" ShapeID="_x0000_i1158" DrawAspect="Content" ObjectID="_1775802194" r:id="rId271"/>
        </w:object>
      </w:r>
    </w:p>
    <w:p w14:paraId="6564D675" w14:textId="77777777" w:rsidR="002779E5" w:rsidRPr="00A77E72" w:rsidRDefault="002779E5" w:rsidP="00F36B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系统的无耦合方程为</w:t>
      </w:r>
    </w:p>
    <w:p w14:paraId="68842882" w14:textId="77777777" w:rsidR="002779E5" w:rsidRPr="00A77E72" w:rsidRDefault="005C0BCE" w:rsidP="00C02982">
      <w:r w:rsidRPr="00A77E72">
        <w:rPr>
          <w:noProof/>
          <w:position w:val="-14"/>
        </w:rPr>
        <w:object w:dxaOrig="4540" w:dyaOrig="440" w14:anchorId="06B8A510">
          <v:shape id="_x0000_i1159" type="#_x0000_t75" alt="" style="width:227.25pt;height:21.6pt;mso-width-percent:0;mso-height-percent:0;mso-width-percent:0;mso-height-percent:0" o:ole="">
            <v:imagedata r:id="rId163" o:title=""/>
          </v:shape>
          <o:OLEObject Type="Embed" ProgID="Equation.DSMT4" ShapeID="_x0000_i1159" DrawAspect="Content" ObjectID="_1775802195" r:id="rId272"/>
        </w:object>
      </w:r>
      <w:r w:rsidR="002779E5" w:rsidRPr="00A77E72">
        <w:rPr>
          <w:rFonts w:hint="eastAsia"/>
        </w:rPr>
        <w:t>，其中</w:t>
      </w:r>
      <w:r w:rsidRPr="00A77E72">
        <w:rPr>
          <w:noProof/>
          <w:position w:val="-14"/>
        </w:rPr>
        <w:object w:dxaOrig="1259" w:dyaOrig="400" w14:anchorId="74A1021E">
          <v:shape id="_x0000_i1160" type="#_x0000_t75" alt="" style="width:63.35pt;height:19.85pt;mso-width-percent:0;mso-height-percent:0;mso-width-percent:0;mso-height-percent:0" o:ole="">
            <v:imagedata r:id="rId165" o:title=""/>
          </v:shape>
          <o:OLEObject Type="Embed" ProgID="Equation.DSMT4" ShapeID="_x0000_i1160" DrawAspect="Content" ObjectID="_1775802196" r:id="rId273"/>
        </w:object>
      </w:r>
      <w:r w:rsidR="002779E5" w:rsidRPr="00A77E72">
        <w:rPr>
          <w:rFonts w:hint="eastAsia"/>
        </w:rPr>
        <w:t>则有</w:t>
      </w:r>
    </w:p>
    <w:p w14:paraId="3112F38C" w14:textId="77777777" w:rsidR="002779E5" w:rsidRPr="00A77E72" w:rsidRDefault="005C0BCE" w:rsidP="00F36BD5">
      <w:pPr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10600" w:dyaOrig="1160" w14:anchorId="5FDB38A6">
          <v:shape id="_x0000_i1161" type="#_x0000_t75" alt="" style="width:392.85pt;height:46.1pt;mso-width-percent:0;mso-height-percent:0;mso-width-percent:0;mso-height-percent:0" o:ole="">
            <v:imagedata r:id="rId274" o:title=""/>
          </v:shape>
          <o:OLEObject Type="Embed" ProgID="Equation.DSMT4" ShapeID="_x0000_i1161" DrawAspect="Content" ObjectID="_1775802197" r:id="rId275"/>
        </w:object>
      </w:r>
    </w:p>
    <w:p w14:paraId="3F16000D" w14:textId="77777777" w:rsidR="002779E5" w:rsidRPr="00A77E72" w:rsidRDefault="005C0BCE" w:rsidP="00F36BD5">
      <w:pPr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10780" w:dyaOrig="1160" w14:anchorId="78192CF7">
          <v:shape id="_x0000_i1162" type="#_x0000_t75" alt="" style="width:394pt;height:45.2pt;mso-width-percent:0;mso-height-percent:0;mso-width-percent:0;mso-height-percent:0" o:ole="">
            <v:imagedata r:id="rId276" o:title=""/>
          </v:shape>
          <o:OLEObject Type="Embed" ProgID="Equation.DSMT4" ShapeID="_x0000_i1162" DrawAspect="Content" ObjectID="_1775802198" r:id="rId277"/>
        </w:object>
      </w:r>
    </w:p>
    <w:p w14:paraId="4A0CC36C" w14:textId="77777777" w:rsidR="002779E5" w:rsidRPr="00A77E72" w:rsidRDefault="005C0BCE" w:rsidP="00F36BD5">
      <w:pPr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7140" w:dyaOrig="1160" w14:anchorId="78DEF8D0">
          <v:shape id="_x0000_i1163" type="#_x0000_t75" alt="" style="width:357.4pt;height:58.2pt;mso-width-percent:0;mso-height-percent:0;mso-width-percent:0;mso-height-percent:0" o:ole="">
            <v:imagedata r:id="rId278" o:title=""/>
          </v:shape>
          <o:OLEObject Type="Embed" ProgID="Equation.DSMT4" ShapeID="_x0000_i1163" DrawAspect="Content" ObjectID="_1775802199" r:id="rId279"/>
        </w:object>
      </w:r>
    </w:p>
    <w:p w14:paraId="66B1D1C3" w14:textId="77777777" w:rsidR="002779E5" w:rsidRPr="00A77E72" w:rsidRDefault="002779E5" w:rsidP="00F36BD5">
      <w:pPr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rFonts w:hint="eastAsia"/>
          <w:sz w:val="24"/>
        </w:rPr>
        <w:t>即方程可表为</w:t>
      </w:r>
    </w:p>
    <w:p w14:paraId="4EC90346" w14:textId="77777777" w:rsidR="002779E5" w:rsidRPr="00A77E72" w:rsidRDefault="005C0BCE" w:rsidP="00F36BD5">
      <w:pPr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50"/>
          <w:sz w:val="24"/>
        </w:rPr>
        <w:object w:dxaOrig="5500" w:dyaOrig="1120" w14:anchorId="1CFC31C9">
          <v:shape id="_x0000_i1164" type="#_x0000_t75" alt="" style="width:275.05pt;height:56.45pt;mso-width-percent:0;mso-height-percent:0;mso-width-percent:0;mso-height-percent:0" o:ole="">
            <v:imagedata r:id="rId280" o:title=""/>
          </v:shape>
          <o:OLEObject Type="Embed" ProgID="Equation.DSMT4" ShapeID="_x0000_i1164" DrawAspect="Content" ObjectID="_1775802200" r:id="rId281"/>
        </w:object>
      </w:r>
      <w:r w:rsidR="002779E5" w:rsidRPr="00A77E72">
        <w:rPr>
          <w:rFonts w:hint="eastAsia"/>
          <w:sz w:val="24"/>
        </w:rPr>
        <w:t>则可得稳态响应</w:t>
      </w:r>
    </w:p>
    <w:p w14:paraId="108F81AE" w14:textId="77777777" w:rsidR="00EA250E" w:rsidRPr="00A77E72" w:rsidRDefault="005C0BCE" w:rsidP="00F36BD5">
      <w:pPr>
        <w:spacing w:line="360" w:lineRule="auto"/>
        <w:ind w:firstLineChars="200" w:firstLine="480"/>
        <w:jc w:val="left"/>
        <w:rPr>
          <w:sz w:val="24"/>
        </w:rPr>
      </w:pPr>
      <w:r w:rsidRPr="00A77E72">
        <w:rPr>
          <w:noProof/>
          <w:position w:val="-104"/>
          <w:sz w:val="24"/>
        </w:rPr>
        <w:object w:dxaOrig="4220" w:dyaOrig="2380" w14:anchorId="120EA6FE">
          <v:shape id="_x0000_i1165" type="#_x0000_t75" alt="" style="width:210.8pt;height:118.95pt;mso-width-percent:0;mso-height-percent:0;mso-width-percent:0;mso-height-percent:0" o:ole="">
            <v:imagedata r:id="rId282" o:title=""/>
          </v:shape>
          <o:OLEObject Type="Embed" ProgID="Equation.DSMT4" ShapeID="_x0000_i1165" DrawAspect="Content" ObjectID="_1775802201" r:id="rId283"/>
        </w:object>
      </w:r>
    </w:p>
    <w:p w14:paraId="6C6E9D3E" w14:textId="77777777" w:rsidR="00EA250E" w:rsidRPr="00A77E72" w:rsidRDefault="00EA250E" w:rsidP="00F36BD5">
      <w:pPr>
        <w:spacing w:line="360" w:lineRule="auto"/>
        <w:ind w:firstLineChars="200" w:firstLine="480"/>
        <w:rPr>
          <w:sz w:val="24"/>
        </w:rPr>
      </w:pPr>
      <w:r w:rsidRPr="00A77E72">
        <w:rPr>
          <w:rFonts w:hint="eastAsia"/>
          <w:sz w:val="24"/>
        </w:rPr>
        <w:t>而</w:t>
      </w:r>
      <w:r w:rsidR="005C0BCE" w:rsidRPr="00A77E72">
        <w:rPr>
          <w:noProof/>
          <w:position w:val="-14"/>
          <w:sz w:val="24"/>
        </w:rPr>
        <w:object w:dxaOrig="1260" w:dyaOrig="400" w14:anchorId="57290FE0">
          <v:shape id="_x0000_i1166" type="#_x0000_t75" alt="" style="width:63.35pt;height:19.85pt;mso-width-percent:0;mso-height-percent:0;mso-width-percent:0;mso-height-percent:0" o:ole="">
            <v:imagedata r:id="rId165" o:title=""/>
          </v:shape>
          <o:OLEObject Type="Embed" ProgID="Equation.DSMT4" ShapeID="_x0000_i1166" DrawAspect="Content" ObjectID="_1775802202" r:id="rId284"/>
        </w:object>
      </w:r>
      <w:r w:rsidRPr="00A77E72">
        <w:rPr>
          <w:rFonts w:hint="eastAsia"/>
          <w:sz w:val="24"/>
        </w:rPr>
        <w:t>，从而有系统的稳态响应为</w:t>
      </w:r>
    </w:p>
    <w:p w14:paraId="6A9333BB" w14:textId="77777777" w:rsidR="006732E5" w:rsidRPr="00A77E72" w:rsidRDefault="005C0BCE" w:rsidP="00F36BD5">
      <w:pPr>
        <w:spacing w:line="360" w:lineRule="auto"/>
        <w:jc w:val="center"/>
        <w:rPr>
          <w:sz w:val="24"/>
        </w:rPr>
      </w:pPr>
      <w:r w:rsidRPr="00F36BD5">
        <w:rPr>
          <w:noProof/>
          <w:position w:val="-214"/>
          <w:sz w:val="24"/>
        </w:rPr>
        <w:object w:dxaOrig="8980" w:dyaOrig="4380" w14:anchorId="5D52E7A7">
          <v:shape id="_x0000_i1167" type="#_x0000_t75" alt="" style="width:436.3pt;height:213.4pt;mso-width-percent:0;mso-height-percent:0;mso-width-percent:0;mso-height-percent:0" o:ole="">
            <v:imagedata r:id="rId285" o:title=""/>
          </v:shape>
          <o:OLEObject Type="Embed" ProgID="Equation.DSMT4" ShapeID="_x0000_i1167" DrawAspect="Content" ObjectID="_1775802203" r:id="rId286"/>
        </w:object>
      </w:r>
    </w:p>
    <w:p w14:paraId="2C346F77" w14:textId="77777777" w:rsidR="006732E5" w:rsidRPr="00A77E72" w:rsidRDefault="006732E5" w:rsidP="006732E5">
      <w:pPr>
        <w:autoSpaceDE w:val="0"/>
        <w:autoSpaceDN w:val="0"/>
        <w:adjustRightInd w:val="0"/>
        <w:jc w:val="center"/>
        <w:rPr>
          <w:sz w:val="24"/>
        </w:rPr>
      </w:pPr>
    </w:p>
    <w:sectPr w:rsidR="006732E5" w:rsidRPr="00A77E72" w:rsidSect="00F66604">
      <w:pgSz w:w="11906" w:h="16838"/>
      <w:pgMar w:top="1418" w:right="1588" w:bottom="1418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6F4C1E" w14:textId="77777777" w:rsidR="00F66604" w:rsidRDefault="00F66604" w:rsidP="00430CC0">
      <w:r>
        <w:separator/>
      </w:r>
    </w:p>
  </w:endnote>
  <w:endnote w:type="continuationSeparator" w:id="0">
    <w:p w14:paraId="0E86A50C" w14:textId="77777777" w:rsidR="00F66604" w:rsidRDefault="00F66604" w:rsidP="00430C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MT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0B7E2C" w14:textId="77777777" w:rsidR="00F66604" w:rsidRDefault="00F66604" w:rsidP="00430CC0">
      <w:r>
        <w:separator/>
      </w:r>
    </w:p>
  </w:footnote>
  <w:footnote w:type="continuationSeparator" w:id="0">
    <w:p w14:paraId="732207F6" w14:textId="77777777" w:rsidR="00F66604" w:rsidRDefault="00F66604" w:rsidP="00430C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A62753"/>
    <w:multiLevelType w:val="hybridMultilevel"/>
    <w:tmpl w:val="CBC6157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94023F5"/>
    <w:multiLevelType w:val="hybridMultilevel"/>
    <w:tmpl w:val="E892D4E6"/>
    <w:lvl w:ilvl="0" w:tplc="8F82040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A4E405E"/>
    <w:multiLevelType w:val="hybridMultilevel"/>
    <w:tmpl w:val="F39C343C"/>
    <w:lvl w:ilvl="0" w:tplc="E5C44394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Calibri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6BA1C74"/>
    <w:multiLevelType w:val="hybridMultilevel"/>
    <w:tmpl w:val="070C91AE"/>
    <w:lvl w:ilvl="0" w:tplc="38B02F0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Calibri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228149712">
    <w:abstractNumId w:val="0"/>
  </w:num>
  <w:num w:numId="2" w16cid:durableId="1464537337">
    <w:abstractNumId w:val="3"/>
  </w:num>
  <w:num w:numId="3" w16cid:durableId="1099833203">
    <w:abstractNumId w:val="2"/>
  </w:num>
  <w:num w:numId="4" w16cid:durableId="6526106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36CE"/>
    <w:rsid w:val="000015AC"/>
    <w:rsid w:val="00002847"/>
    <w:rsid w:val="00010D48"/>
    <w:rsid w:val="00016B5F"/>
    <w:rsid w:val="00020784"/>
    <w:rsid w:val="00022A4D"/>
    <w:rsid w:val="0002637A"/>
    <w:rsid w:val="000266EE"/>
    <w:rsid w:val="0004235E"/>
    <w:rsid w:val="00043F14"/>
    <w:rsid w:val="0004752E"/>
    <w:rsid w:val="0005016E"/>
    <w:rsid w:val="00050373"/>
    <w:rsid w:val="00054C1A"/>
    <w:rsid w:val="00060DD2"/>
    <w:rsid w:val="000627CD"/>
    <w:rsid w:val="0006713E"/>
    <w:rsid w:val="00067B19"/>
    <w:rsid w:val="00073990"/>
    <w:rsid w:val="000749F1"/>
    <w:rsid w:val="00076267"/>
    <w:rsid w:val="00076FF8"/>
    <w:rsid w:val="000830DA"/>
    <w:rsid w:val="000834A2"/>
    <w:rsid w:val="000A2AC8"/>
    <w:rsid w:val="000C036A"/>
    <w:rsid w:val="000C1BC6"/>
    <w:rsid w:val="000C4430"/>
    <w:rsid w:val="000D08E5"/>
    <w:rsid w:val="000D20F7"/>
    <w:rsid w:val="000D49A2"/>
    <w:rsid w:val="000E1C59"/>
    <w:rsid w:val="000E2458"/>
    <w:rsid w:val="000E7469"/>
    <w:rsid w:val="000F1DC6"/>
    <w:rsid w:val="00104148"/>
    <w:rsid w:val="00106245"/>
    <w:rsid w:val="00106FA4"/>
    <w:rsid w:val="00113CED"/>
    <w:rsid w:val="0011419C"/>
    <w:rsid w:val="00115CA5"/>
    <w:rsid w:val="00124F4D"/>
    <w:rsid w:val="00133A43"/>
    <w:rsid w:val="0013603F"/>
    <w:rsid w:val="00140534"/>
    <w:rsid w:val="00141993"/>
    <w:rsid w:val="0015056E"/>
    <w:rsid w:val="00153F3B"/>
    <w:rsid w:val="00156DC1"/>
    <w:rsid w:val="00165F87"/>
    <w:rsid w:val="001740B1"/>
    <w:rsid w:val="0019256C"/>
    <w:rsid w:val="00197908"/>
    <w:rsid w:val="001B197B"/>
    <w:rsid w:val="001B1FB1"/>
    <w:rsid w:val="001B24BA"/>
    <w:rsid w:val="001B4099"/>
    <w:rsid w:val="001B4B8B"/>
    <w:rsid w:val="001D0AFB"/>
    <w:rsid w:val="001D69C9"/>
    <w:rsid w:val="001E1457"/>
    <w:rsid w:val="001E517D"/>
    <w:rsid w:val="001F2459"/>
    <w:rsid w:val="001F40FA"/>
    <w:rsid w:val="001F66E8"/>
    <w:rsid w:val="00201F69"/>
    <w:rsid w:val="00205EE3"/>
    <w:rsid w:val="002104B6"/>
    <w:rsid w:val="00214308"/>
    <w:rsid w:val="002256C5"/>
    <w:rsid w:val="00231214"/>
    <w:rsid w:val="002466EA"/>
    <w:rsid w:val="002477D3"/>
    <w:rsid w:val="00256DCB"/>
    <w:rsid w:val="0025736C"/>
    <w:rsid w:val="00264CA5"/>
    <w:rsid w:val="00266F40"/>
    <w:rsid w:val="0027347A"/>
    <w:rsid w:val="002779E5"/>
    <w:rsid w:val="002833D9"/>
    <w:rsid w:val="00295A70"/>
    <w:rsid w:val="00297A33"/>
    <w:rsid w:val="002A613C"/>
    <w:rsid w:val="002B2DAF"/>
    <w:rsid w:val="002B44BE"/>
    <w:rsid w:val="002B6825"/>
    <w:rsid w:val="002C349E"/>
    <w:rsid w:val="002C3F7D"/>
    <w:rsid w:val="002D07A7"/>
    <w:rsid w:val="002E2D84"/>
    <w:rsid w:val="002E52EC"/>
    <w:rsid w:val="002F03CF"/>
    <w:rsid w:val="002F3883"/>
    <w:rsid w:val="003214EA"/>
    <w:rsid w:val="00321B8E"/>
    <w:rsid w:val="00322427"/>
    <w:rsid w:val="003228C1"/>
    <w:rsid w:val="00327480"/>
    <w:rsid w:val="00336B42"/>
    <w:rsid w:val="003378C4"/>
    <w:rsid w:val="00354868"/>
    <w:rsid w:val="0035602B"/>
    <w:rsid w:val="00357634"/>
    <w:rsid w:val="00363635"/>
    <w:rsid w:val="00363B99"/>
    <w:rsid w:val="0037382D"/>
    <w:rsid w:val="0038169D"/>
    <w:rsid w:val="00383E9E"/>
    <w:rsid w:val="00385DC4"/>
    <w:rsid w:val="00385F52"/>
    <w:rsid w:val="00390085"/>
    <w:rsid w:val="00394B11"/>
    <w:rsid w:val="003951E3"/>
    <w:rsid w:val="00395A9C"/>
    <w:rsid w:val="00396D16"/>
    <w:rsid w:val="00397418"/>
    <w:rsid w:val="003A0E74"/>
    <w:rsid w:val="003A2B50"/>
    <w:rsid w:val="003A4CF4"/>
    <w:rsid w:val="003B0804"/>
    <w:rsid w:val="003B3B32"/>
    <w:rsid w:val="003B56D0"/>
    <w:rsid w:val="003C29C8"/>
    <w:rsid w:val="003D5F18"/>
    <w:rsid w:val="003E04FA"/>
    <w:rsid w:val="003E07B6"/>
    <w:rsid w:val="003E42B2"/>
    <w:rsid w:val="003E6C89"/>
    <w:rsid w:val="003E7928"/>
    <w:rsid w:val="003F1874"/>
    <w:rsid w:val="003F4110"/>
    <w:rsid w:val="003F473A"/>
    <w:rsid w:val="004017AE"/>
    <w:rsid w:val="004027CB"/>
    <w:rsid w:val="00410281"/>
    <w:rsid w:val="00412370"/>
    <w:rsid w:val="004147D2"/>
    <w:rsid w:val="00415DB2"/>
    <w:rsid w:val="0042266C"/>
    <w:rsid w:val="004262D9"/>
    <w:rsid w:val="00426622"/>
    <w:rsid w:val="0043024B"/>
    <w:rsid w:val="00430CC0"/>
    <w:rsid w:val="0043580E"/>
    <w:rsid w:val="00435B1D"/>
    <w:rsid w:val="00442C38"/>
    <w:rsid w:val="00446760"/>
    <w:rsid w:val="00447ABD"/>
    <w:rsid w:val="00451750"/>
    <w:rsid w:val="00460B24"/>
    <w:rsid w:val="004751FA"/>
    <w:rsid w:val="00477BBA"/>
    <w:rsid w:val="00492856"/>
    <w:rsid w:val="004A3541"/>
    <w:rsid w:val="004A554D"/>
    <w:rsid w:val="004A59A5"/>
    <w:rsid w:val="004A6B5C"/>
    <w:rsid w:val="004A6D7B"/>
    <w:rsid w:val="004B3AA8"/>
    <w:rsid w:val="004C5EB0"/>
    <w:rsid w:val="004F176E"/>
    <w:rsid w:val="004F232C"/>
    <w:rsid w:val="004F3A6E"/>
    <w:rsid w:val="004F5792"/>
    <w:rsid w:val="00505FDC"/>
    <w:rsid w:val="00521D27"/>
    <w:rsid w:val="00521D54"/>
    <w:rsid w:val="005225DB"/>
    <w:rsid w:val="00532C0D"/>
    <w:rsid w:val="00540971"/>
    <w:rsid w:val="00542823"/>
    <w:rsid w:val="005519C9"/>
    <w:rsid w:val="005631A3"/>
    <w:rsid w:val="005653C6"/>
    <w:rsid w:val="00567520"/>
    <w:rsid w:val="005721D4"/>
    <w:rsid w:val="005946ED"/>
    <w:rsid w:val="005A4844"/>
    <w:rsid w:val="005A51CC"/>
    <w:rsid w:val="005B29D3"/>
    <w:rsid w:val="005B6574"/>
    <w:rsid w:val="005C0BCE"/>
    <w:rsid w:val="005C2E86"/>
    <w:rsid w:val="005C521C"/>
    <w:rsid w:val="005C7B96"/>
    <w:rsid w:val="005D0BB2"/>
    <w:rsid w:val="005D2E8F"/>
    <w:rsid w:val="005D7480"/>
    <w:rsid w:val="005E632A"/>
    <w:rsid w:val="005E7611"/>
    <w:rsid w:val="005F03C7"/>
    <w:rsid w:val="005F0C9D"/>
    <w:rsid w:val="005F2891"/>
    <w:rsid w:val="005F51F0"/>
    <w:rsid w:val="005F7E22"/>
    <w:rsid w:val="006206C6"/>
    <w:rsid w:val="00627326"/>
    <w:rsid w:val="006336CE"/>
    <w:rsid w:val="0063598A"/>
    <w:rsid w:val="00641C84"/>
    <w:rsid w:val="00642B0F"/>
    <w:rsid w:val="00651D4B"/>
    <w:rsid w:val="00655016"/>
    <w:rsid w:val="006732E5"/>
    <w:rsid w:val="00673C60"/>
    <w:rsid w:val="00680AE9"/>
    <w:rsid w:val="00681546"/>
    <w:rsid w:val="00687C18"/>
    <w:rsid w:val="0069290D"/>
    <w:rsid w:val="00693F14"/>
    <w:rsid w:val="006A2E09"/>
    <w:rsid w:val="006B2488"/>
    <w:rsid w:val="006B6182"/>
    <w:rsid w:val="006B639C"/>
    <w:rsid w:val="006C004A"/>
    <w:rsid w:val="006C1626"/>
    <w:rsid w:val="006C4270"/>
    <w:rsid w:val="006D08C4"/>
    <w:rsid w:val="006D1B9D"/>
    <w:rsid w:val="006D2131"/>
    <w:rsid w:val="006D2EFC"/>
    <w:rsid w:val="006E6A9E"/>
    <w:rsid w:val="006F0C22"/>
    <w:rsid w:val="006F20A8"/>
    <w:rsid w:val="006F3801"/>
    <w:rsid w:val="006F4BA2"/>
    <w:rsid w:val="00712D4A"/>
    <w:rsid w:val="00715221"/>
    <w:rsid w:val="007169E4"/>
    <w:rsid w:val="007213D1"/>
    <w:rsid w:val="0073585E"/>
    <w:rsid w:val="00742887"/>
    <w:rsid w:val="007450CD"/>
    <w:rsid w:val="0075216A"/>
    <w:rsid w:val="00753EA3"/>
    <w:rsid w:val="0076176A"/>
    <w:rsid w:val="007661A2"/>
    <w:rsid w:val="0076695C"/>
    <w:rsid w:val="00772AF7"/>
    <w:rsid w:val="00773CBE"/>
    <w:rsid w:val="00777B7B"/>
    <w:rsid w:val="00783A20"/>
    <w:rsid w:val="0079399B"/>
    <w:rsid w:val="007A15AF"/>
    <w:rsid w:val="007A54BD"/>
    <w:rsid w:val="007B04A6"/>
    <w:rsid w:val="007B0AC8"/>
    <w:rsid w:val="007B11EF"/>
    <w:rsid w:val="007B756E"/>
    <w:rsid w:val="007D6313"/>
    <w:rsid w:val="007D6C8E"/>
    <w:rsid w:val="007E5950"/>
    <w:rsid w:val="007F51AE"/>
    <w:rsid w:val="007F7674"/>
    <w:rsid w:val="0080297B"/>
    <w:rsid w:val="00803DB5"/>
    <w:rsid w:val="00807AC9"/>
    <w:rsid w:val="008161B1"/>
    <w:rsid w:val="008205C0"/>
    <w:rsid w:val="00826405"/>
    <w:rsid w:val="008300C0"/>
    <w:rsid w:val="00834163"/>
    <w:rsid w:val="00857DCE"/>
    <w:rsid w:val="00864CBB"/>
    <w:rsid w:val="00877095"/>
    <w:rsid w:val="008776C5"/>
    <w:rsid w:val="0088698E"/>
    <w:rsid w:val="00892E20"/>
    <w:rsid w:val="008945A8"/>
    <w:rsid w:val="00894870"/>
    <w:rsid w:val="00895D1E"/>
    <w:rsid w:val="008A4AFD"/>
    <w:rsid w:val="008A76D4"/>
    <w:rsid w:val="008B2BA9"/>
    <w:rsid w:val="008B3CD3"/>
    <w:rsid w:val="008C09AC"/>
    <w:rsid w:val="008C5EE8"/>
    <w:rsid w:val="008D3C6B"/>
    <w:rsid w:val="008E4D5A"/>
    <w:rsid w:val="008F2818"/>
    <w:rsid w:val="008F41F1"/>
    <w:rsid w:val="008F4339"/>
    <w:rsid w:val="00900B5E"/>
    <w:rsid w:val="0090578C"/>
    <w:rsid w:val="0091546C"/>
    <w:rsid w:val="00917FDC"/>
    <w:rsid w:val="00921D86"/>
    <w:rsid w:val="00923768"/>
    <w:rsid w:val="00927367"/>
    <w:rsid w:val="00936453"/>
    <w:rsid w:val="00936D45"/>
    <w:rsid w:val="00937175"/>
    <w:rsid w:val="00955718"/>
    <w:rsid w:val="0096193D"/>
    <w:rsid w:val="0096497F"/>
    <w:rsid w:val="00964A4E"/>
    <w:rsid w:val="00966047"/>
    <w:rsid w:val="00973AB7"/>
    <w:rsid w:val="009925BC"/>
    <w:rsid w:val="00996A96"/>
    <w:rsid w:val="009A3F7E"/>
    <w:rsid w:val="009A4D65"/>
    <w:rsid w:val="009B2167"/>
    <w:rsid w:val="009B3D20"/>
    <w:rsid w:val="009B44BB"/>
    <w:rsid w:val="009C0EC1"/>
    <w:rsid w:val="009C375B"/>
    <w:rsid w:val="009C6DD2"/>
    <w:rsid w:val="009D18DF"/>
    <w:rsid w:val="009D6774"/>
    <w:rsid w:val="009E121A"/>
    <w:rsid w:val="009E5D55"/>
    <w:rsid w:val="009F125B"/>
    <w:rsid w:val="009F4C7A"/>
    <w:rsid w:val="00A01D43"/>
    <w:rsid w:val="00A10152"/>
    <w:rsid w:val="00A11D0B"/>
    <w:rsid w:val="00A130A9"/>
    <w:rsid w:val="00A1474E"/>
    <w:rsid w:val="00A178DF"/>
    <w:rsid w:val="00A2286A"/>
    <w:rsid w:val="00A32B7B"/>
    <w:rsid w:val="00A4259D"/>
    <w:rsid w:val="00A6279D"/>
    <w:rsid w:val="00A65F2D"/>
    <w:rsid w:val="00A7332F"/>
    <w:rsid w:val="00A75819"/>
    <w:rsid w:val="00A77E72"/>
    <w:rsid w:val="00A91516"/>
    <w:rsid w:val="00A91B3E"/>
    <w:rsid w:val="00AA28D6"/>
    <w:rsid w:val="00AA783D"/>
    <w:rsid w:val="00AB495F"/>
    <w:rsid w:val="00AB6403"/>
    <w:rsid w:val="00AB6D57"/>
    <w:rsid w:val="00AB6E73"/>
    <w:rsid w:val="00AC0841"/>
    <w:rsid w:val="00AD24CB"/>
    <w:rsid w:val="00AD35B5"/>
    <w:rsid w:val="00AD4D2B"/>
    <w:rsid w:val="00AF7ACB"/>
    <w:rsid w:val="00B03926"/>
    <w:rsid w:val="00B1194B"/>
    <w:rsid w:val="00B1227A"/>
    <w:rsid w:val="00B12FDB"/>
    <w:rsid w:val="00B14CC3"/>
    <w:rsid w:val="00B15574"/>
    <w:rsid w:val="00B17C2B"/>
    <w:rsid w:val="00B23C7E"/>
    <w:rsid w:val="00B26D4C"/>
    <w:rsid w:val="00B3727E"/>
    <w:rsid w:val="00B37E6D"/>
    <w:rsid w:val="00B51652"/>
    <w:rsid w:val="00B549AF"/>
    <w:rsid w:val="00B56B2D"/>
    <w:rsid w:val="00B62162"/>
    <w:rsid w:val="00B63EC1"/>
    <w:rsid w:val="00B766EB"/>
    <w:rsid w:val="00B80CC9"/>
    <w:rsid w:val="00B8513C"/>
    <w:rsid w:val="00B8798D"/>
    <w:rsid w:val="00BA297D"/>
    <w:rsid w:val="00BC199E"/>
    <w:rsid w:val="00BC421D"/>
    <w:rsid w:val="00BD3C26"/>
    <w:rsid w:val="00BD515C"/>
    <w:rsid w:val="00BF1BF3"/>
    <w:rsid w:val="00C00AB7"/>
    <w:rsid w:val="00C02982"/>
    <w:rsid w:val="00C11197"/>
    <w:rsid w:val="00C135E2"/>
    <w:rsid w:val="00C14613"/>
    <w:rsid w:val="00C170B6"/>
    <w:rsid w:val="00C17385"/>
    <w:rsid w:val="00C17C71"/>
    <w:rsid w:val="00C2246A"/>
    <w:rsid w:val="00C31443"/>
    <w:rsid w:val="00C34A9E"/>
    <w:rsid w:val="00C36830"/>
    <w:rsid w:val="00C420D5"/>
    <w:rsid w:val="00C432FD"/>
    <w:rsid w:val="00C43774"/>
    <w:rsid w:val="00C437A4"/>
    <w:rsid w:val="00C45363"/>
    <w:rsid w:val="00C4582C"/>
    <w:rsid w:val="00C55AA3"/>
    <w:rsid w:val="00C66FE8"/>
    <w:rsid w:val="00C672AE"/>
    <w:rsid w:val="00C73A2F"/>
    <w:rsid w:val="00C81957"/>
    <w:rsid w:val="00C850EE"/>
    <w:rsid w:val="00C95A82"/>
    <w:rsid w:val="00CA01CD"/>
    <w:rsid w:val="00CA127A"/>
    <w:rsid w:val="00CA49C0"/>
    <w:rsid w:val="00CA6294"/>
    <w:rsid w:val="00CB234C"/>
    <w:rsid w:val="00CB2B97"/>
    <w:rsid w:val="00CB5547"/>
    <w:rsid w:val="00CB5F45"/>
    <w:rsid w:val="00CC0E47"/>
    <w:rsid w:val="00D14F48"/>
    <w:rsid w:val="00D23823"/>
    <w:rsid w:val="00D26EB2"/>
    <w:rsid w:val="00D3011C"/>
    <w:rsid w:val="00D36DE1"/>
    <w:rsid w:val="00D42CF6"/>
    <w:rsid w:val="00D4315F"/>
    <w:rsid w:val="00D43601"/>
    <w:rsid w:val="00D454FF"/>
    <w:rsid w:val="00D46892"/>
    <w:rsid w:val="00D52E8D"/>
    <w:rsid w:val="00D748E7"/>
    <w:rsid w:val="00D76BCC"/>
    <w:rsid w:val="00D820D3"/>
    <w:rsid w:val="00D925E2"/>
    <w:rsid w:val="00DA2839"/>
    <w:rsid w:val="00DA32C0"/>
    <w:rsid w:val="00DA42BC"/>
    <w:rsid w:val="00DA7918"/>
    <w:rsid w:val="00DB3941"/>
    <w:rsid w:val="00DB4D25"/>
    <w:rsid w:val="00DE5BE7"/>
    <w:rsid w:val="00E22190"/>
    <w:rsid w:val="00E31890"/>
    <w:rsid w:val="00E3459D"/>
    <w:rsid w:val="00E37F2A"/>
    <w:rsid w:val="00E440C7"/>
    <w:rsid w:val="00E56823"/>
    <w:rsid w:val="00E65CA2"/>
    <w:rsid w:val="00E6796B"/>
    <w:rsid w:val="00E70140"/>
    <w:rsid w:val="00E7052A"/>
    <w:rsid w:val="00E716B3"/>
    <w:rsid w:val="00E71B4B"/>
    <w:rsid w:val="00E722A3"/>
    <w:rsid w:val="00E74555"/>
    <w:rsid w:val="00E75604"/>
    <w:rsid w:val="00E81F6F"/>
    <w:rsid w:val="00EA24BA"/>
    <w:rsid w:val="00EA250E"/>
    <w:rsid w:val="00EA27BE"/>
    <w:rsid w:val="00EA4C70"/>
    <w:rsid w:val="00EB3663"/>
    <w:rsid w:val="00EB4580"/>
    <w:rsid w:val="00EB47A0"/>
    <w:rsid w:val="00EB79A4"/>
    <w:rsid w:val="00EC29A2"/>
    <w:rsid w:val="00ED34C3"/>
    <w:rsid w:val="00ED53BB"/>
    <w:rsid w:val="00ED5D00"/>
    <w:rsid w:val="00EE0347"/>
    <w:rsid w:val="00EE78D3"/>
    <w:rsid w:val="00EF159A"/>
    <w:rsid w:val="00EF22B1"/>
    <w:rsid w:val="00EF4C8E"/>
    <w:rsid w:val="00F02A15"/>
    <w:rsid w:val="00F042E2"/>
    <w:rsid w:val="00F13BB1"/>
    <w:rsid w:val="00F1541C"/>
    <w:rsid w:val="00F205B3"/>
    <w:rsid w:val="00F23870"/>
    <w:rsid w:val="00F24619"/>
    <w:rsid w:val="00F34E03"/>
    <w:rsid w:val="00F36BD5"/>
    <w:rsid w:val="00F43856"/>
    <w:rsid w:val="00F479E0"/>
    <w:rsid w:val="00F57C35"/>
    <w:rsid w:val="00F62276"/>
    <w:rsid w:val="00F63184"/>
    <w:rsid w:val="00F66604"/>
    <w:rsid w:val="00F71553"/>
    <w:rsid w:val="00F779DD"/>
    <w:rsid w:val="00F815D4"/>
    <w:rsid w:val="00F83153"/>
    <w:rsid w:val="00F867DD"/>
    <w:rsid w:val="00F868DE"/>
    <w:rsid w:val="00F963D7"/>
    <w:rsid w:val="00FA0F32"/>
    <w:rsid w:val="00FA766C"/>
    <w:rsid w:val="00FB34A6"/>
    <w:rsid w:val="00FB48E0"/>
    <w:rsid w:val="00FB6398"/>
    <w:rsid w:val="00FB777A"/>
    <w:rsid w:val="00FC1C3E"/>
    <w:rsid w:val="00FC234B"/>
    <w:rsid w:val="00FC39E3"/>
    <w:rsid w:val="00FC3E39"/>
    <w:rsid w:val="00FC51F8"/>
    <w:rsid w:val="00FD563F"/>
    <w:rsid w:val="00FE3104"/>
    <w:rsid w:val="00FE6CD0"/>
    <w:rsid w:val="00FF2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/>
    <o:shapelayout v:ext="edit">
      <o:idmap v:ext="edit" data="2"/>
    </o:shapelayout>
  </w:shapeDefaults>
  <w:decimalSymbol w:val="."/>
  <w:listSeparator w:val=","/>
  <w14:docId w14:val="6E338E43"/>
  <w15:chartTrackingRefBased/>
  <w15:docId w15:val="{1A6A8381-D0BD-FA46-AF62-C93AAB050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3E42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3E42B2"/>
    <w:pPr>
      <w:shd w:val="clear" w:color="auto" w:fill="000080"/>
    </w:pPr>
  </w:style>
  <w:style w:type="paragraph" w:customStyle="1" w:styleId="10">
    <w:name w:val="样式 标题 1 +"/>
    <w:basedOn w:val="1"/>
    <w:autoRedefine/>
    <w:rsid w:val="00D925E2"/>
    <w:pPr>
      <w:pageBreakBefore/>
    </w:pPr>
    <w:rPr>
      <w:kern w:val="0"/>
    </w:rPr>
  </w:style>
  <w:style w:type="character" w:customStyle="1" w:styleId="style31">
    <w:name w:val="style31"/>
    <w:rsid w:val="00F963D7"/>
    <w:rPr>
      <w:sz w:val="21"/>
      <w:szCs w:val="21"/>
    </w:rPr>
  </w:style>
  <w:style w:type="paragraph" w:styleId="a4">
    <w:name w:val="header"/>
    <w:basedOn w:val="a"/>
    <w:link w:val="a5"/>
    <w:rsid w:val="00430C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430CC0"/>
    <w:rPr>
      <w:kern w:val="2"/>
      <w:sz w:val="18"/>
      <w:szCs w:val="18"/>
    </w:rPr>
  </w:style>
  <w:style w:type="paragraph" w:styleId="a6">
    <w:name w:val="footer"/>
    <w:basedOn w:val="a"/>
    <w:link w:val="a7"/>
    <w:rsid w:val="00430C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430CC0"/>
    <w:rPr>
      <w:kern w:val="2"/>
      <w:sz w:val="18"/>
      <w:szCs w:val="18"/>
    </w:rPr>
  </w:style>
  <w:style w:type="character" w:styleId="a8">
    <w:name w:val="annotation reference"/>
    <w:rsid w:val="00363B99"/>
    <w:rPr>
      <w:sz w:val="21"/>
      <w:szCs w:val="21"/>
    </w:rPr>
  </w:style>
  <w:style w:type="paragraph" w:styleId="a9">
    <w:name w:val="annotation text"/>
    <w:basedOn w:val="a"/>
    <w:link w:val="aa"/>
    <w:rsid w:val="00363B99"/>
    <w:pPr>
      <w:jc w:val="left"/>
    </w:pPr>
  </w:style>
  <w:style w:type="character" w:customStyle="1" w:styleId="aa">
    <w:name w:val="批注文字 字符"/>
    <w:link w:val="a9"/>
    <w:rsid w:val="00363B99"/>
    <w:rPr>
      <w:kern w:val="2"/>
      <w:sz w:val="21"/>
      <w:szCs w:val="24"/>
    </w:rPr>
  </w:style>
  <w:style w:type="paragraph" w:styleId="ab">
    <w:name w:val="annotation subject"/>
    <w:basedOn w:val="a9"/>
    <w:next w:val="a9"/>
    <w:link w:val="ac"/>
    <w:rsid w:val="00363B99"/>
    <w:rPr>
      <w:b/>
      <w:bCs/>
    </w:rPr>
  </w:style>
  <w:style w:type="character" w:customStyle="1" w:styleId="ac">
    <w:name w:val="批注主题 字符"/>
    <w:link w:val="ab"/>
    <w:rsid w:val="00363B99"/>
    <w:rPr>
      <w:b/>
      <w:bCs/>
      <w:kern w:val="2"/>
      <w:sz w:val="21"/>
      <w:szCs w:val="24"/>
    </w:rPr>
  </w:style>
  <w:style w:type="paragraph" w:styleId="ad">
    <w:name w:val="Balloon Text"/>
    <w:basedOn w:val="a"/>
    <w:link w:val="ae"/>
    <w:rsid w:val="00363B99"/>
    <w:rPr>
      <w:sz w:val="18"/>
      <w:szCs w:val="18"/>
    </w:rPr>
  </w:style>
  <w:style w:type="character" w:customStyle="1" w:styleId="ae">
    <w:name w:val="批注框文本 字符"/>
    <w:link w:val="ad"/>
    <w:rsid w:val="00363B9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76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80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60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3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410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19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941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859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50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63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702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0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75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57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85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997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71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92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14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5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94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76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96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70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4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05.bin"/><Relationship Id="rId279" Type="http://schemas.openxmlformats.org/officeDocument/2006/relationships/oleObject" Target="embeddings/oleObject12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54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227" Type="http://schemas.openxmlformats.org/officeDocument/2006/relationships/oleObject" Target="embeddings/oleObject10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20.bin"/><Relationship Id="rId12" Type="http://schemas.openxmlformats.org/officeDocument/2006/relationships/oleObject" Target="embeddings/Microsoft_Visio_2003-2010_Drawing.vsd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49.bin"/><Relationship Id="rId280" Type="http://schemas.openxmlformats.org/officeDocument/2006/relationships/image" Target="media/image135.wmf"/><Relationship Id="rId54" Type="http://schemas.openxmlformats.org/officeDocument/2006/relationships/oleObject" Target="embeddings/oleObject15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76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1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45.bin"/><Relationship Id="rId270" Type="http://schemas.openxmlformats.org/officeDocument/2006/relationships/image" Target="media/image131.wmf"/><Relationship Id="rId44" Type="http://schemas.openxmlformats.org/officeDocument/2006/relationships/oleObject" Target="embeddings/oleObject13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60.bin"/><Relationship Id="rId172" Type="http://schemas.openxmlformats.org/officeDocument/2006/relationships/oleObject" Target="embeddings/oleObject7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oleObject" Target="embeddings/Microsoft_Visio_2003-2010_Drawing11.vsd"/><Relationship Id="rId260" Type="http://schemas.openxmlformats.org/officeDocument/2006/relationships/image" Target="media/image126.wmf"/><Relationship Id="rId281" Type="http://schemas.openxmlformats.org/officeDocument/2006/relationships/oleObject" Target="embeddings/oleObject127.bin"/><Relationship Id="rId34" Type="http://schemas.openxmlformats.org/officeDocument/2006/relationships/oleObject" Target="embeddings/oleObject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55.bin"/><Relationship Id="rId7" Type="http://schemas.openxmlformats.org/officeDocument/2006/relationships/image" Target="media/image1.wmf"/><Relationship Id="rId162" Type="http://schemas.openxmlformats.org/officeDocument/2006/relationships/oleObject" Target="embeddings/oleObject6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95.bin"/><Relationship Id="rId239" Type="http://schemas.openxmlformats.org/officeDocument/2006/relationships/oleObject" Target="embeddings/Microsoft_Visio_2003-2010_Drawing12.vsd"/><Relationship Id="rId250" Type="http://schemas.openxmlformats.org/officeDocument/2006/relationships/image" Target="media/image121.wmf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50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229" Type="http://schemas.openxmlformats.org/officeDocument/2006/relationships/oleObject" Target="embeddings/oleObject101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1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77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2.bin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1.bin"/><Relationship Id="rId174" Type="http://schemas.openxmlformats.org/officeDocument/2006/relationships/oleObject" Target="embeddings/oleObject7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96.bin"/><Relationship Id="rId241" Type="http://schemas.openxmlformats.org/officeDocument/2006/relationships/oleObject" Target="embeddings/oleObject10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0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28.bin"/><Relationship Id="rId78" Type="http://schemas.openxmlformats.org/officeDocument/2006/relationships/oleObject" Target="embeddings/oleObject26.bin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56.bin"/><Relationship Id="rId164" Type="http://schemas.openxmlformats.org/officeDocument/2006/relationships/oleObject" Target="embeddings/oleObject67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90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0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51.bin"/><Relationship Id="rId154" Type="http://schemas.openxmlformats.org/officeDocument/2006/relationships/oleObject" Target="embeddings/oleObject6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5.bin"/><Relationship Id="rId16" Type="http://schemas.openxmlformats.org/officeDocument/2006/relationships/oleObject" Target="embeddings/Microsoft_Visio_2003-2010_Drawing1.vsd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17.bin"/><Relationship Id="rId284" Type="http://schemas.openxmlformats.org/officeDocument/2006/relationships/oleObject" Target="embeddings/oleObject12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1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78.bin"/><Relationship Id="rId211" Type="http://schemas.openxmlformats.org/officeDocument/2006/relationships/oleObject" Target="embeddings/oleObject91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12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Microsoft_Visio_2003-2010_Drawing6.vsd"/><Relationship Id="rId69" Type="http://schemas.openxmlformats.org/officeDocument/2006/relationships/image" Target="media/image32.wmf"/><Relationship Id="rId113" Type="http://schemas.openxmlformats.org/officeDocument/2006/relationships/oleObject" Target="embeddings/oleObject4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2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97.bin"/><Relationship Id="rId243" Type="http://schemas.openxmlformats.org/officeDocument/2006/relationships/oleObject" Target="embeddings/oleObject107.bin"/><Relationship Id="rId264" Type="http://schemas.openxmlformats.org/officeDocument/2006/relationships/image" Target="media/image128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39.bin"/><Relationship Id="rId124" Type="http://schemas.openxmlformats.org/officeDocument/2006/relationships/image" Target="media/image59.emf"/><Relationship Id="rId70" Type="http://schemas.openxmlformats.org/officeDocument/2006/relationships/oleObject" Target="embeddings/oleObject2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6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2.bin"/><Relationship Id="rId233" Type="http://schemas.openxmlformats.org/officeDocument/2006/relationships/oleObject" Target="embeddings/oleObject103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6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24.bin"/><Relationship Id="rId60" Type="http://schemas.openxmlformats.org/officeDocument/2006/relationships/oleObject" Target="embeddings/oleObject1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52.bin"/><Relationship Id="rId156" Type="http://schemas.openxmlformats.org/officeDocument/2006/relationships/oleObject" Target="embeddings/oleObject6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4.bin"/><Relationship Id="rId202" Type="http://schemas.openxmlformats.org/officeDocument/2006/relationships/oleObject" Target="embeddings/oleObject86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Microsoft_Visio_2003-2010_Drawing2.vsd"/><Relationship Id="rId39" Type="http://schemas.openxmlformats.org/officeDocument/2006/relationships/image" Target="media/image17.wmf"/><Relationship Id="rId265" Type="http://schemas.openxmlformats.org/officeDocument/2006/relationships/oleObject" Target="embeddings/oleObject118.bin"/><Relationship Id="rId286" Type="http://schemas.openxmlformats.org/officeDocument/2006/relationships/oleObject" Target="embeddings/oleObject130.bin"/><Relationship Id="rId50" Type="http://schemas.openxmlformats.org/officeDocument/2006/relationships/oleObject" Target="embeddings/Microsoft_Visio_2003-2010_Drawing7.vsd"/><Relationship Id="rId104" Type="http://schemas.openxmlformats.org/officeDocument/2006/relationships/image" Target="media/image49.wmf"/><Relationship Id="rId125" Type="http://schemas.openxmlformats.org/officeDocument/2006/relationships/image" Target="media/image60.emf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7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33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3.bin"/><Relationship Id="rId276" Type="http://schemas.openxmlformats.org/officeDocument/2006/relationships/image" Target="media/image133.wmf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7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2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8.bin"/><Relationship Id="rId245" Type="http://schemas.openxmlformats.org/officeDocument/2006/relationships/oleObject" Target="embeddings/oleObject108.bin"/><Relationship Id="rId266" Type="http://schemas.openxmlformats.org/officeDocument/2006/relationships/image" Target="media/image129.wmf"/><Relationship Id="rId287" Type="http://schemas.openxmlformats.org/officeDocument/2006/relationships/fontTable" Target="fontTable.xml"/><Relationship Id="rId30" Type="http://schemas.openxmlformats.org/officeDocument/2006/relationships/oleObject" Target="embeddings/oleObject7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58.bin"/><Relationship Id="rId168" Type="http://schemas.openxmlformats.org/officeDocument/2006/relationships/oleObject" Target="embeddings/oleObject6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4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93.bin"/><Relationship Id="rId235" Type="http://schemas.openxmlformats.org/officeDocument/2006/relationships/oleObject" Target="embeddings/oleObject10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2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53.bin"/><Relationship Id="rId158" Type="http://schemas.openxmlformats.org/officeDocument/2006/relationships/oleObject" Target="embeddings/oleObject64.bin"/><Relationship Id="rId20" Type="http://schemas.openxmlformats.org/officeDocument/2006/relationships/oleObject" Target="embeddings/Microsoft_Visio_2003-2010_Drawing3.vsd"/><Relationship Id="rId41" Type="http://schemas.openxmlformats.org/officeDocument/2006/relationships/image" Target="media/image18.wmf"/><Relationship Id="rId62" Type="http://schemas.openxmlformats.org/officeDocument/2006/relationships/oleObject" Target="embeddings/Microsoft_Visio_2003-2010_Drawing9.vsd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25" Type="http://schemas.openxmlformats.org/officeDocument/2006/relationships/oleObject" Target="embeddings/oleObject9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19.bin"/><Relationship Id="rId288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Microsoft_Visio_2003-2010_Drawing8.vsd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5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34.wmf"/><Relationship Id="rId42" Type="http://schemas.openxmlformats.org/officeDocument/2006/relationships/oleObject" Target="embeddings/Microsoft_Visio_2003-2010_Drawing5.vsd"/><Relationship Id="rId84" Type="http://schemas.openxmlformats.org/officeDocument/2006/relationships/oleObject" Target="embeddings/oleObject29.bin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Microsoft_Visio_2003-2010_Drawing10.vsd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59.bin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5.bin"/><Relationship Id="rId216" Type="http://schemas.openxmlformats.org/officeDocument/2006/relationships/oleObject" Target="embeddings/oleObject94.bin"/><Relationship Id="rId258" Type="http://schemas.openxmlformats.org/officeDocument/2006/relationships/image" Target="media/image125.wmf"/><Relationship Id="rId22" Type="http://schemas.openxmlformats.org/officeDocument/2006/relationships/oleObject" Target="embeddings/Microsoft_Visio_2003-2010_Drawing4.vsd"/><Relationship Id="rId64" Type="http://schemas.openxmlformats.org/officeDocument/2006/relationships/oleObject" Target="embeddings/oleObject19.bin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4</Pages>
  <Words>755</Words>
  <Characters>4304</Characters>
  <Application>Microsoft Office Word</Application>
  <DocSecurity>0</DocSecurity>
  <Lines>35</Lines>
  <Paragraphs>10</Paragraphs>
  <ScaleCrop>false</ScaleCrop>
  <Company>ZJU</Company>
  <LinksUpToDate>false</LinksUpToDate>
  <CharactersWithSpaces>5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xiang</dc:creator>
  <cp:keywords/>
  <cp:lastModifiedBy>侃 刘</cp:lastModifiedBy>
  <cp:revision>3</cp:revision>
  <cp:lastPrinted>2014-11-10T00:17:00Z</cp:lastPrinted>
  <dcterms:created xsi:type="dcterms:W3CDTF">2023-06-13T15:35:00Z</dcterms:created>
  <dcterms:modified xsi:type="dcterms:W3CDTF">2024-04-28T01:32:00Z</dcterms:modified>
</cp:coreProperties>
</file>